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261" r:id="rId2"/>
    <p:sldId id="262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63" r:id="rId13"/>
    <p:sldId id="268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1" r:id="rId28"/>
    <p:sldId id="264" r:id="rId29"/>
    <p:sldId id="313" r:id="rId30"/>
    <p:sldId id="314" r:id="rId31"/>
    <p:sldId id="315" r:id="rId32"/>
    <p:sldId id="316" r:id="rId33"/>
    <p:sldId id="317" r:id="rId34"/>
    <p:sldId id="318" r:id="rId35"/>
    <p:sldId id="319" r:id="rId36"/>
    <p:sldId id="320" r:id="rId37"/>
    <p:sldId id="321" r:id="rId38"/>
    <p:sldId id="322" r:id="rId39"/>
    <p:sldId id="323" r:id="rId40"/>
    <p:sldId id="324" r:id="rId41"/>
    <p:sldId id="325" r:id="rId42"/>
    <p:sldId id="326" r:id="rId43"/>
    <p:sldId id="327" r:id="rId44"/>
    <p:sldId id="265" r:id="rId45"/>
    <p:sldId id="328" r:id="rId46"/>
    <p:sldId id="329" r:id="rId47"/>
    <p:sldId id="330" r:id="rId48"/>
    <p:sldId id="331" r:id="rId49"/>
    <p:sldId id="332" r:id="rId50"/>
    <p:sldId id="333" r:id="rId51"/>
    <p:sldId id="334" r:id="rId52"/>
    <p:sldId id="335" r:id="rId53"/>
    <p:sldId id="336" r:id="rId54"/>
    <p:sldId id="337" r:id="rId55"/>
    <p:sldId id="338" r:id="rId56"/>
    <p:sldId id="339" r:id="rId57"/>
    <p:sldId id="340" r:id="rId58"/>
    <p:sldId id="341" r:id="rId59"/>
    <p:sldId id="342" r:id="rId60"/>
    <p:sldId id="343" r:id="rId61"/>
    <p:sldId id="344" r:id="rId62"/>
    <p:sldId id="345" r:id="rId63"/>
    <p:sldId id="346" r:id="rId64"/>
    <p:sldId id="347" r:id="rId65"/>
    <p:sldId id="348" r:id="rId66"/>
    <p:sldId id="349" r:id="rId67"/>
    <p:sldId id="350" r:id="rId68"/>
    <p:sldId id="351" r:id="rId69"/>
    <p:sldId id="358" r:id="rId70"/>
    <p:sldId id="352" r:id="rId71"/>
    <p:sldId id="353" r:id="rId72"/>
    <p:sldId id="354" r:id="rId73"/>
    <p:sldId id="355" r:id="rId74"/>
    <p:sldId id="356" r:id="rId75"/>
    <p:sldId id="357" r:id="rId7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6" d="100"/>
          <a:sy n="76" d="100"/>
        </p:scale>
        <p:origin x="-444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C31BC-F33E-4394-9CFB-4B1BE0A7C4D6}" type="datetimeFigureOut">
              <a:rPr lang="en-US" smtClean="0"/>
              <a:t>2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BE7467-70AB-4A8A-AA26-E23C724C63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970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78255E-2EE9-4C5C-A704-6860E2FFACCA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69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78255E-2EE9-4C5C-A704-6860E2FFACCA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863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9.wmf"/><Relationship Id="rId18" Type="http://schemas.openxmlformats.org/officeDocument/2006/relationships/image" Target="../media/image39.png"/><Relationship Id="rId3" Type="http://schemas.openxmlformats.org/officeDocument/2006/relationships/image" Target="../media/image38.pn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56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2.png"/><Relationship Id="rId4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84.wmf"/><Relationship Id="rId4" Type="http://schemas.openxmlformats.org/officeDocument/2006/relationships/image" Target="../media/image85.png"/><Relationship Id="rId9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8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35.png"/><Relationship Id="rId7" Type="http://schemas.openxmlformats.org/officeDocument/2006/relationships/image" Target="../media/image93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94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20.png"/><Relationship Id="rId4" Type="http://schemas.openxmlformats.org/officeDocument/2006/relationships/image" Target="../media/image102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0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10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90.png"/><Relationship Id="rId4" Type="http://schemas.openxmlformats.org/officeDocument/2006/relationships/image" Target="../media/image78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5" Type="http://schemas.openxmlformats.org/officeDocument/2006/relationships/image" Target="../media/image820.png"/><Relationship Id="rId4" Type="http://schemas.openxmlformats.org/officeDocument/2006/relationships/image" Target="../media/image10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60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7013" y="49484"/>
            <a:ext cx="118704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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BBT)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013" y="1127342"/>
            <a:ext cx="107598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>
                <a:solidFill>
                  <a:srgbClr val="0000CC"/>
                </a:solidFill>
                <a:sym typeface="Wingdings 2"/>
              </a:rPr>
              <a:t></a:t>
            </a:r>
            <a:r>
              <a:rPr lang="nl-NL" b="1" dirty="0">
                <a:solidFill>
                  <a:srgbClr val="0000CC"/>
                </a:solidFill>
              </a:rPr>
              <a:t>. </a:t>
            </a:r>
            <a:r>
              <a:rPr lang="en-US" b="1" dirty="0" err="1">
                <a:solidFill>
                  <a:srgbClr val="0000CC"/>
                </a:solidFill>
              </a:rPr>
              <a:t>Phương</a:t>
            </a:r>
            <a:r>
              <a:rPr lang="en-US" b="1" dirty="0">
                <a:solidFill>
                  <a:srgbClr val="0000CC"/>
                </a:solidFill>
              </a:rPr>
              <a:t> </a:t>
            </a:r>
            <a:r>
              <a:rPr lang="en-US" b="1" dirty="0" err="1">
                <a:solidFill>
                  <a:srgbClr val="0000CC"/>
                </a:solidFill>
              </a:rPr>
              <a:t>pháp</a:t>
            </a:r>
            <a:r>
              <a:rPr lang="en-US" b="1" dirty="0">
                <a:solidFill>
                  <a:srgbClr val="0000CC"/>
                </a:solidFill>
              </a:rPr>
              <a:t> </a:t>
            </a:r>
            <a:r>
              <a:rPr lang="en-US" b="1" dirty="0" err="1">
                <a:solidFill>
                  <a:srgbClr val="0000CC"/>
                </a:solidFill>
              </a:rPr>
              <a:t>giải</a:t>
            </a:r>
            <a:r>
              <a:rPr lang="en-US" b="1" dirty="0">
                <a:solidFill>
                  <a:srgbClr val="0000CC"/>
                </a:solidFill>
              </a:rPr>
              <a:t>: </a:t>
            </a:r>
            <a:endParaRPr lang="en-US" dirty="0">
              <a:solidFill>
                <a:srgbClr val="0000CC"/>
              </a:solidFill>
            </a:endParaRPr>
          </a:p>
          <a:p>
            <a:r>
              <a:rPr lang="en-US" dirty="0">
                <a:solidFill>
                  <a:srgbClr val="0000CC"/>
                </a:solidFill>
              </a:rPr>
              <a:t>- </a:t>
            </a:r>
            <a:r>
              <a:rPr lang="en-US" dirty="0" err="1">
                <a:solidFill>
                  <a:srgbClr val="0000CC"/>
                </a:solidFill>
              </a:rPr>
              <a:t>Từ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ồ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ị</a:t>
            </a:r>
            <a:r>
              <a:rPr lang="en-US" dirty="0">
                <a:solidFill>
                  <a:srgbClr val="0000CC"/>
                </a:solidFill>
              </a:rPr>
              <a:t>/BBT ta </a:t>
            </a:r>
            <a:r>
              <a:rPr lang="en-US" dirty="0" err="1">
                <a:solidFill>
                  <a:srgbClr val="0000CC"/>
                </a:solidFill>
              </a:rPr>
              <a:t>biế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ợ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iệ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ậ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ứng</a:t>
            </a:r>
            <a:r>
              <a:rPr lang="en-US" dirty="0">
                <a:solidFill>
                  <a:srgbClr val="0000CC"/>
                </a:solidFill>
              </a:rPr>
              <a:t>, </a:t>
            </a:r>
            <a:r>
              <a:rPr lang="en-US" dirty="0" err="1">
                <a:solidFill>
                  <a:srgbClr val="0000CC"/>
                </a:solidFill>
              </a:rPr>
              <a:t>tiệ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ậ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ga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v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iể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uộ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ồ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ị</a:t>
            </a:r>
            <a:r>
              <a:rPr lang="en-US" dirty="0">
                <a:solidFill>
                  <a:srgbClr val="0000CC"/>
                </a:solidFill>
              </a:rPr>
              <a:t> (</a:t>
            </a:r>
            <a:r>
              <a:rPr lang="en-US" dirty="0" err="1">
                <a:solidFill>
                  <a:srgbClr val="0000CC"/>
                </a:solidFill>
              </a:rPr>
              <a:t>th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a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ồ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ị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vớ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rụ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Oy</a:t>
            </a:r>
            <a:r>
              <a:rPr lang="en-US" dirty="0">
                <a:solidFill>
                  <a:srgbClr val="0000CC"/>
                </a:solidFill>
              </a:rPr>
              <a:t>) </a:t>
            </a:r>
            <a:r>
              <a:rPr lang="en-US" dirty="0" err="1">
                <a:solidFill>
                  <a:srgbClr val="0000CC"/>
                </a:solidFill>
              </a:rPr>
              <a:t>từ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suy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r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dấ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hệ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số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hoặ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ẳ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ứ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iê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hệ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ữ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hệ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số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rồ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ạ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ợ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yê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ầ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à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oán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r>
              <a:rPr lang="nl-NL" b="1" dirty="0">
                <a:solidFill>
                  <a:srgbClr val="0000CC"/>
                </a:solidFill>
              </a:rPr>
              <a:t>             </a:t>
            </a:r>
            <a:r>
              <a:rPr lang="nl-NL" b="1" dirty="0">
                <a:solidFill>
                  <a:srgbClr val="0000CC"/>
                </a:solidFill>
                <a:sym typeface="Wingdings 2"/>
              </a:rPr>
              <a:t></a:t>
            </a:r>
            <a:r>
              <a:rPr lang="nl-NL" b="1" dirty="0">
                <a:solidFill>
                  <a:srgbClr val="0000CC"/>
                </a:solidFill>
              </a:rPr>
              <a:t>.</a:t>
            </a:r>
            <a:r>
              <a:rPr lang="nl-NL" dirty="0">
                <a:solidFill>
                  <a:srgbClr val="0000CC"/>
                </a:solidFill>
              </a:rPr>
              <a:t> </a:t>
            </a:r>
            <a:r>
              <a:rPr lang="en-US" b="1" dirty="0">
                <a:solidFill>
                  <a:srgbClr val="0000CC"/>
                </a:solidFill>
              </a:rPr>
              <a:t>Casio</a:t>
            </a:r>
            <a:r>
              <a:rPr lang="en-US" dirty="0">
                <a:solidFill>
                  <a:srgbClr val="0000CC"/>
                </a:solidFill>
              </a:rPr>
              <a:t>: (</a:t>
            </a:r>
            <a:r>
              <a:rPr lang="en-US" dirty="0" err="1">
                <a:solidFill>
                  <a:srgbClr val="0000CC"/>
                </a:solidFill>
              </a:rPr>
              <a:t>Nế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)</a:t>
            </a:r>
          </a:p>
          <a:p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7220" y="2235338"/>
            <a:ext cx="62680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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7013" y="2820445"/>
                <a:ext cx="10759858" cy="3303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b="1" dirty="0" smtClean="0">
                    <a:solidFill>
                      <a:srgbClr val="0000CC"/>
                    </a:solidFill>
                  </a:rPr>
                  <a:t> </a:t>
                </a:r>
                <a:r>
                  <a:rPr lang="nl-NL" b="1" dirty="0">
                    <a:solidFill>
                      <a:srgbClr val="0000CC"/>
                    </a:solidFill>
                    <a:sym typeface="Wingdings 2"/>
                  </a:rPr>
                  <a:t></a:t>
                </a:r>
                <a:r>
                  <a:rPr lang="nl-NL" b="1" dirty="0">
                    <a:solidFill>
                      <a:srgbClr val="0000CC"/>
                    </a:solidFill>
                  </a:rPr>
                  <a:t>. </a:t>
                </a:r>
                <a:r>
                  <a:rPr lang="en-US" b="1" dirty="0" err="1">
                    <a:solidFill>
                      <a:srgbClr val="0000CC"/>
                    </a:solidFill>
                  </a:rPr>
                  <a:t>Phương</a:t>
                </a:r>
                <a:r>
                  <a:rPr lang="en-US" b="1" dirty="0">
                    <a:solidFill>
                      <a:srgbClr val="0000CC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CC"/>
                    </a:solidFill>
                  </a:rPr>
                  <a:t>pháp</a:t>
                </a:r>
                <a:r>
                  <a:rPr lang="en-US" b="1" dirty="0">
                    <a:solidFill>
                      <a:srgbClr val="0000CC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CC"/>
                    </a:solidFill>
                  </a:rPr>
                  <a:t>giải</a:t>
                </a:r>
                <a:r>
                  <a:rPr lang="en-US" b="1" dirty="0">
                    <a:solidFill>
                      <a:srgbClr val="0000CC"/>
                    </a:solidFill>
                  </a:rPr>
                  <a:t>: </a:t>
                </a:r>
                <a:endParaRPr lang="en-US" dirty="0">
                  <a:solidFill>
                    <a:srgbClr val="0000CC"/>
                  </a:solidFill>
                </a:endParaRPr>
              </a:p>
              <a:p>
                <a:r>
                  <a:rPr lang="nl-NL" dirty="0">
                    <a:solidFill>
                      <a:srgbClr val="0000CC"/>
                    </a:solidFill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𝑐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≠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nl-NL" dirty="0">
                    <a:solidFill>
                      <a:srgbClr val="0000CC"/>
                    </a:solidFill>
                  </a:rPr>
                  <a:t>có đồ thị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𝐶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nl-NL" dirty="0">
                    <a:solidFill>
                      <a:srgbClr val="0000CC"/>
                    </a:solidFill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𝑘𝑥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nl-NL" dirty="0">
                    <a:solidFill>
                      <a:srgbClr val="0000CC"/>
                    </a:solidFill>
                  </a:rPr>
                  <a:t> có đồ thị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nl-NL" dirty="0">
                    <a:solidFill>
                      <a:srgbClr val="0000CC"/>
                    </a:solidFill>
                  </a:rPr>
                  <a:t>. Lập phương trình hoành độ giao điểm của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𝐶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dirty="0">
                    <a:solidFill>
                      <a:srgbClr val="0000CC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nl-NL" dirty="0">
                    <a:solidFill>
                      <a:srgbClr val="0000CC"/>
                    </a:solidFill>
                  </a:rPr>
                  <a:t>:</a:t>
                </a:r>
                <a:endParaRPr lang="en-US" dirty="0">
                  <a:solidFill>
                    <a:srgbClr val="0000CC"/>
                  </a:solidFill>
                  <a:effectLst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𝑎𝑥</m:t>
                          </m:r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𝑐𝑥</m:t>
                          </m:r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</m:den>
                      </m:f>
                      <m:r>
                        <a:rPr lang="en-US" i="1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>
                          <a:solidFill>
                            <a:srgbClr val="0000CC"/>
                          </a:solidFill>
                          <a:latin typeface="Cambria Math"/>
                        </a:rPr>
                        <m:t>𝑘𝑥</m:t>
                      </m:r>
                      <m:r>
                        <a:rPr lang="en-US" i="1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>
                          <a:solidFill>
                            <a:srgbClr val="0000CC"/>
                          </a:solidFill>
                          <a:latin typeface="Cambria Math"/>
                        </a:rPr>
                        <m:t>𝑛</m:t>
                      </m:r>
                      <m:r>
                        <a:rPr lang="en-US" i="1">
                          <a:solidFill>
                            <a:srgbClr val="0000CC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𝐵𝑥</m:t>
                              </m:r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𝐶</m:t>
                              </m:r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0000CC"/>
                                  </a:solidFill>
                                </a:rPr>
                                <m:t>   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≠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rgbClr val="0000CC"/>
                  </a:solidFill>
                  <a:effectLst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𝐶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dirty="0">
                    <a:solidFill>
                      <a:srgbClr val="0000CC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nl-NL" dirty="0">
                    <a:solidFill>
                      <a:srgbClr val="0000CC"/>
                    </a:solidFill>
                  </a:rPr>
                  <a:t>có hai giao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nl-NL" dirty="0">
                    <a:solidFill>
                      <a:srgbClr val="0000CC"/>
                    </a:solidFill>
                  </a:rPr>
                  <a:t>có hai nghiệm phân biệt khác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nl-NL" dirty="0" smtClean="0">
                    <a:solidFill>
                      <a:srgbClr val="0000CC"/>
                    </a:solidFill>
                  </a:rPr>
                  <a:t>.</a:t>
                </a:r>
              </a:p>
              <a:p>
                <a:r>
                  <a:rPr lang="nl-NL" b="1" dirty="0">
                    <a:solidFill>
                      <a:srgbClr val="0000CC"/>
                    </a:solidFill>
                    <a:sym typeface="Wingdings 2"/>
                  </a:rPr>
                  <a:t></a:t>
                </a:r>
                <a:r>
                  <a:rPr lang="nl-NL" b="1" dirty="0">
                    <a:solidFill>
                      <a:srgbClr val="0000CC"/>
                    </a:solidFill>
                  </a:rPr>
                  <a:t>.</a:t>
                </a:r>
                <a:r>
                  <a:rPr lang="nl-NL" dirty="0">
                    <a:solidFill>
                      <a:srgbClr val="0000CC"/>
                    </a:solidFill>
                  </a:rPr>
                  <a:t> </a:t>
                </a:r>
                <a:r>
                  <a:rPr lang="en-US" b="1" dirty="0">
                    <a:solidFill>
                      <a:srgbClr val="0000CC"/>
                    </a:solidFill>
                  </a:rPr>
                  <a:t>Casio</a:t>
                </a:r>
                <a:r>
                  <a:rPr lang="en-US" dirty="0">
                    <a:solidFill>
                      <a:srgbClr val="0000CC"/>
                    </a:solidFill>
                  </a:rPr>
                  <a:t>: (</a:t>
                </a:r>
                <a:r>
                  <a:rPr lang="en-US" dirty="0" err="1">
                    <a:solidFill>
                      <a:srgbClr val="0000CC"/>
                    </a:solidFill>
                  </a:rPr>
                  <a:t>Nếu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có</a:t>
                </a:r>
                <a:r>
                  <a:rPr lang="en-US" dirty="0">
                    <a:solidFill>
                      <a:srgbClr val="0000CC"/>
                    </a:solidFill>
                  </a:rPr>
                  <a:t>) </a:t>
                </a:r>
              </a:p>
              <a:p>
                <a:r>
                  <a:rPr lang="en-US" dirty="0" err="1">
                    <a:solidFill>
                      <a:srgbClr val="0000CC"/>
                    </a:solidFill>
                  </a:rPr>
                  <a:t>Nhập</a:t>
                </a:r>
                <a:r>
                  <a:rPr lang="en-US" dirty="0">
                    <a:solidFill>
                      <a:srgbClr val="0000CC"/>
                    </a:solidFill>
                  </a:rPr>
                  <a:t> PT:</a:t>
                </a:r>
                <a:r>
                  <a:rPr lang="en-US" b="1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𝑘𝑥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0000CC"/>
                    </a:solidFill>
                  </a:rPr>
                  <a:t>. </a:t>
                </a:r>
                <a:r>
                  <a:rPr lang="en-US" dirty="0" err="1">
                    <a:solidFill>
                      <a:srgbClr val="0000CC"/>
                    </a:solidFill>
                  </a:rPr>
                  <a:t>Dùng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phím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𝐶𝐴𝐿𝐶</m:t>
                    </m:r>
                  </m:oMath>
                </a14:m>
                <a:r>
                  <a:rPr lang="en-US" dirty="0">
                    <a:solidFill>
                      <a:srgbClr val="0000CC"/>
                    </a:solidFill>
                  </a:rPr>
                  <a:t>  </a:t>
                </a:r>
                <a:r>
                  <a:rPr lang="en-US" dirty="0" err="1">
                    <a:solidFill>
                      <a:srgbClr val="0000CC"/>
                    </a:solidFill>
                  </a:rPr>
                  <a:t>để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thử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đáp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án</a:t>
                </a:r>
                <a:r>
                  <a:rPr lang="en-US" dirty="0">
                    <a:solidFill>
                      <a:srgbClr val="0000CC"/>
                    </a:solidFill>
                  </a:rPr>
                  <a:t>. </a:t>
                </a:r>
                <a:r>
                  <a:rPr lang="en-US" dirty="0" err="1">
                    <a:solidFill>
                      <a:srgbClr val="0000CC"/>
                    </a:solidFill>
                  </a:rPr>
                  <a:t>Hoặc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phím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𝑆𝑙𝑜𝑣𝑒</m:t>
                    </m:r>
                  </m:oMath>
                </a14:m>
                <a:r>
                  <a:rPr lang="en-US" dirty="0">
                    <a:solidFill>
                      <a:srgbClr val="0000CC"/>
                    </a:solidFill>
                  </a:rPr>
                  <a:t>  </a:t>
                </a:r>
                <a:r>
                  <a:rPr lang="en-US" dirty="0" err="1">
                    <a:solidFill>
                      <a:srgbClr val="0000CC"/>
                    </a:solidFill>
                  </a:rPr>
                  <a:t>để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giải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phương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trình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để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tìm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hoành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độ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giao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dirty="0">
                    <a:solidFill>
                      <a:srgbClr val="0000CC"/>
                    </a:solidFill>
                  </a:rPr>
                  <a:t>, </a:t>
                </a:r>
                <a:r>
                  <a:rPr lang="en-US" dirty="0" err="1">
                    <a:solidFill>
                      <a:srgbClr val="0000CC"/>
                    </a:solidFill>
                  </a:rPr>
                  <a:t>sau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đó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suy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ra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tung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độ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giao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dirty="0">
                    <a:solidFill>
                      <a:srgbClr val="0000CC"/>
                    </a:solidFill>
                  </a:rPr>
                  <a:t>, </a:t>
                </a:r>
                <a:r>
                  <a:rPr lang="en-US" dirty="0" err="1">
                    <a:solidFill>
                      <a:srgbClr val="0000CC"/>
                    </a:solidFill>
                  </a:rPr>
                  <a:t>hoặc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số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giao</a:t>
                </a: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dirty="0">
                    <a:solidFill>
                      <a:srgbClr val="0000CC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13" y="2820445"/>
                <a:ext cx="10759858" cy="3303790"/>
              </a:xfrm>
              <a:prstGeom prst="rect">
                <a:avLst/>
              </a:prstGeom>
              <a:blipFill rotWithShape="1">
                <a:blip r:embed="rId2"/>
                <a:stretch>
                  <a:fillRect l="-453" t="-1107" b="-1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356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5676" y="175364"/>
            <a:ext cx="896863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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nl-NL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</a:t>
            </a:r>
            <a:r>
              <a:rPr lang="nl-NL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nl-NL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nl-NL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</a:t>
            </a:r>
            <a:r>
              <a:rPr lang="nl-NL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asio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46802" y="1687531"/>
            <a:ext cx="7507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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56153" y="2461271"/>
                <a:ext cx="9703496" cy="3311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e>
                    </m:d>
                  </m:oMath>
                </a14:m>
                <a:endParaRPr lang="en-US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>
                            <a:solidFill>
                              <a:srgbClr val="0000CC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x</m:t>
                        </m:r>
                        <m:r>
                          <a:rPr lang="en-US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+ </a:t>
                </a:r>
                <a:r>
                  <a:rPr lang="en-US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1. 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TXĐ</a:t>
                </a:r>
                <a:endParaRPr lang="en-US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+ </a:t>
                </a:r>
                <a:r>
                  <a:rPr lang="en-US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2.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𝑀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oả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endParaRPr lang="en-US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𝑞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𝑝</m:t>
                        </m:r>
                      </m:num>
                      <m:den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(q, p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. 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𝑐</m:t>
                    </m:r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ước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𝑝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ước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3. 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𝑐</m:t>
                    </m:r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ước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p.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endParaRPr lang="en-US" dirty="0">
                  <a:solidFill>
                    <a:srgbClr val="0000CC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 </a:t>
                </a:r>
              </a:p>
              <a:p>
                <a:r>
                  <a:rPr lang="nl-NL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  <a:r>
                  <a:rPr lang="nl-NL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asio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(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153" y="2461271"/>
                <a:ext cx="9703496" cy="3311740"/>
              </a:xfrm>
              <a:prstGeom prst="rect">
                <a:avLst/>
              </a:prstGeom>
              <a:blipFill rotWithShape="1">
                <a:blip r:embed="rId2"/>
                <a:stretch>
                  <a:fillRect l="-565" t="-921" b="-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965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31483" y="576290"/>
                <a:ext cx="10354051" cy="1576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800" b="0" i="0" smtClean="0">
                        <a:solidFill>
                          <a:srgbClr val="000099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𝐷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</a:t>
                </a:r>
                <a:r>
                  <a:rPr lang="nl-NL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483" y="576290"/>
                <a:ext cx="10354051" cy="1576457"/>
              </a:xfrm>
              <a:prstGeom prst="rect">
                <a:avLst/>
              </a:prstGeom>
              <a:blipFill rotWithShape="1">
                <a:blip r:embed="rId2"/>
                <a:stretch>
                  <a:fillRect l="-1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93696" y="2952966"/>
                <a:ext cx="10354051" cy="22843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A</a:t>
                </a:r>
                <a:endParaRPr lang="en-US" sz="2800" dirty="0">
                  <a:solidFill>
                    <a:srgbClr val="000099"/>
                  </a:solidFill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nhậ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hẳ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3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là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là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</a:rPr>
                  <a:t>Vậy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â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ối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xứ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hàmsố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</a:p>
              <a:p>
                <a:endParaRPr lang="en-US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96" y="2952966"/>
                <a:ext cx="10354051" cy="2284343"/>
              </a:xfrm>
              <a:prstGeom prst="rect">
                <a:avLst/>
              </a:prstGeom>
              <a:blipFill rotWithShape="1">
                <a:blip r:embed="rId3"/>
                <a:stretch>
                  <a:fillRect l="-1177" t="-2400" r="-10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956143" y="2152747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72002" y="1241989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96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3039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2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99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99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>
                        <a:solidFill>
                          <a:srgbClr val="000099"/>
                        </a:solidFill>
                      </a:rPr>
                      <m:t>.</m:t>
                    </m:r>
                    <m:r>
                      <a:rPr lang="vi-VN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vi-VN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99"/>
                    </a:solidFill>
                  </a:rPr>
                  <a:t>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000099"/>
                    </a:solidFill>
                  </a:rPr>
                  <a:t>      </a:t>
                </a:r>
                <a:r>
                  <a:rPr lang="vi-VN" sz="2800" b="1" dirty="0" smtClean="0">
                    <a:solidFill>
                      <a:srgbClr val="000099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99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vi-VN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99"/>
                    </a:solidFill>
                  </a:rPr>
                  <a:t>.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:r>
                  <a:rPr lang="vi-VN" sz="2800" b="1" dirty="0">
                    <a:solidFill>
                      <a:srgbClr val="000099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vi-VN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99"/>
                    </a:solidFill>
                  </a:rPr>
                  <a:t>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000099"/>
                    </a:solidFill>
                  </a:rPr>
                  <a:t>      </a:t>
                </a:r>
                <a:r>
                  <a:rPr lang="vi-VN" sz="2800" b="1" dirty="0" smtClean="0">
                    <a:solidFill>
                      <a:srgbClr val="000099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99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vi-VN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99"/>
                    </a:solidFill>
                  </a:rPr>
                  <a:t>.</a:t>
                </a:r>
                <a:endParaRPr lang="en-US" sz="2800" dirty="0">
                  <a:solidFill>
                    <a:srgbClr val="000099"/>
                  </a:solidFill>
                </a:endParaRPr>
              </a:p>
              <a:p>
                <a:endParaRPr lang="en-US" sz="2800" b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</a:t>
                </a:r>
                <a:r>
                  <a:rPr lang="nl-NL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3039037"/>
              </a:xfrm>
              <a:prstGeom prst="rect">
                <a:avLst/>
              </a:prstGeom>
              <a:blipFill rotWithShape="1">
                <a:blip r:embed="rId2"/>
                <a:stretch>
                  <a:fillRect l="-1237" t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55714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56495" y="1778225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47739"/>
            <a:ext cx="4020008" cy="278126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170" y="2845541"/>
                <a:ext cx="9659391" cy="3868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b="1" dirty="0" smtClean="0">
                    <a:solidFill>
                      <a:srgbClr val="000099"/>
                    </a:solidFill>
                  </a:rPr>
                  <a:t>Chọn C</a:t>
                </a:r>
                <a:endParaRPr lang="en-US" sz="2800" dirty="0">
                  <a:solidFill>
                    <a:srgbClr val="000099"/>
                  </a:solidFill>
                </a:endParaRPr>
              </a:p>
              <a:p>
                <a:r>
                  <a:rPr lang="vi-VN" sz="2800" dirty="0">
                    <a:solidFill>
                      <a:srgbClr val="000099"/>
                    </a:solidFill>
                  </a:rPr>
                  <a:t>Dựa vào hình vẽ ta thấy đồ thị có tiệm cận ngang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99"/>
                    </a:solidFill>
                  </a:rPr>
                  <a:t> và tiệm cận đứng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vi-VN" sz="2800" dirty="0">
                    <a:solidFill>
                      <a:srgbClr val="000099"/>
                    </a:solidFill>
                  </a:rPr>
                  <a:t>. </a:t>
                </a:r>
                <a:endParaRPr lang="en-US" sz="2800" dirty="0">
                  <a:solidFill>
                    <a:srgbClr val="000099"/>
                  </a:solidFill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A: TCN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</a:rPr>
                  <a:t> TCĐ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</a:rPr>
                  <a:t>).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B: TCN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</a:rPr>
                  <a:t> TCĐ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</a:rPr>
                  <a:t>).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D: TCN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</a:rPr>
                  <a:t> TCĐ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</a:rPr>
                  <a:t>).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C: TCN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</a:rPr>
                  <a:t> TCĐ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hỏa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mãn</a:t>
                </a:r>
                <a:r>
                  <a:rPr lang="en-US" sz="2800" dirty="0">
                    <a:solidFill>
                      <a:srgbClr val="000099"/>
                    </a:solidFill>
                  </a:rPr>
                  <a:t>)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70" y="2845541"/>
                <a:ext cx="9659391" cy="3868238"/>
              </a:xfrm>
              <a:prstGeom prst="rect">
                <a:avLst/>
              </a:prstGeom>
              <a:blipFill rotWithShape="1">
                <a:blip r:embed="rId4"/>
                <a:stretch>
                  <a:fillRect l="-1326" t="-1893" b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044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634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3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99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99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>
                        <a:solidFill>
                          <a:srgbClr val="000099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rgbClr val="000099"/>
                        </a:solidFill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99"/>
                    </a:solidFill>
                  </a:rPr>
                  <a:t>   </a:t>
                </a:r>
                <a:r>
                  <a:rPr lang="vi-VN" sz="2800" b="1" dirty="0" smtClean="0">
                    <a:solidFill>
                      <a:srgbClr val="000099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99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99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:r>
                  <a:rPr lang="vi-VN" sz="2800" b="1" dirty="0">
                    <a:solidFill>
                      <a:srgbClr val="000099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  <a:r>
                  <a:rPr lang="en-US" sz="2800" dirty="0" smtClean="0">
                    <a:solidFill>
                      <a:srgbClr val="000099"/>
                    </a:solidFill>
                  </a:rPr>
                  <a:t>    </a:t>
                </a:r>
                <a:r>
                  <a:rPr lang="vi-VN" sz="2800" b="1" dirty="0" smtClean="0">
                    <a:solidFill>
                      <a:srgbClr val="000099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99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99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99"/>
                    </a:solidFill>
                  </a:rPr>
                  <a:t>.</a:t>
                </a:r>
                <a:endParaRPr lang="en-US" sz="2800" b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</a:t>
                </a:r>
                <a:r>
                  <a:rPr lang="nl-NL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634952"/>
              </a:xfrm>
              <a:prstGeom prst="rect">
                <a:avLst/>
              </a:prstGeom>
              <a:blipFill rotWithShape="1">
                <a:blip r:embed="rId2"/>
                <a:stretch>
                  <a:fillRect l="-1237" t="-2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55714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461100" y="1188117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358066"/>
                <a:ext cx="9659391" cy="24829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, C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ặ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 (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358066"/>
                <a:ext cx="9659391" cy="2482924"/>
              </a:xfrm>
              <a:prstGeom prst="rect">
                <a:avLst/>
              </a:prstGeom>
              <a:blipFill rotWithShape="1">
                <a:blip r:embed="rId3"/>
                <a:stretch>
                  <a:fillRect l="-1326" t="-2457" r="-126" b="-6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943" y="649000"/>
            <a:ext cx="3419671" cy="31338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632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1988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4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99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99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99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  <m:r>
                      <m:rPr>
                        <m:nor/>
                      </m:rPr>
                      <a:rPr lang="fr-FR" sz="2800">
                        <a:solidFill>
                          <a:srgbClr val="000099"/>
                        </a:solidFill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99"/>
                    </a:solidFill>
                  </a:rPr>
                  <a:t>     </a:t>
                </a:r>
                <a:r>
                  <a:rPr lang="vi-VN" sz="2800" b="1" dirty="0" smtClean="0">
                    <a:solidFill>
                      <a:srgbClr val="000099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99"/>
                    </a:solidFill>
                  </a:rPr>
                  <a:t>.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:r>
                  <a:rPr lang="vi-VN" sz="2800" b="1" dirty="0">
                    <a:solidFill>
                      <a:srgbClr val="000099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3</m:t>
                    </m:r>
                  </m:oMath>
                </a14:m>
                <a:r>
                  <a:rPr lang="fr-FR" sz="2800" dirty="0" smtClean="0">
                    <a:solidFill>
                      <a:srgbClr val="000099"/>
                    </a:solidFill>
                  </a:rPr>
                  <a:t>.       </a:t>
                </a:r>
                <a:r>
                  <a:rPr lang="vi-VN" sz="2800" b="1" dirty="0" smtClean="0">
                    <a:solidFill>
                      <a:srgbClr val="000099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99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            </a:t>
                </a:r>
                <a:r>
                  <a:rPr lang="nl-NL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198807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47" b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27908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880581" y="1210375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358066"/>
                <a:ext cx="9659391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fr-FR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358066"/>
                <a:ext cx="9659391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326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1781" y="756972"/>
            <a:ext cx="3670526" cy="29781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3847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2051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5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99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99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99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rgbClr val="000099"/>
                        </a:solidFill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99"/>
                    </a:solidFill>
                  </a:rPr>
                  <a:t>     </a:t>
                </a:r>
                <a:r>
                  <a:rPr lang="vi-VN" sz="2800" b="1" dirty="0" smtClean="0">
                    <a:solidFill>
                      <a:srgbClr val="000099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99"/>
                    </a:solidFill>
                  </a:rPr>
                  <a:t>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:r>
                  <a:rPr lang="vi-VN" sz="2800" b="1" dirty="0">
                    <a:solidFill>
                      <a:srgbClr val="000099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  <a:r>
                  <a:rPr lang="en-US" sz="2800" dirty="0" smtClean="0">
                    <a:solidFill>
                      <a:srgbClr val="000099"/>
                    </a:solidFill>
                  </a:rPr>
                  <a:t>     </a:t>
                </a:r>
                <a:r>
                  <a:rPr lang="vi-VN" sz="2800" b="1" dirty="0" smtClean="0">
                    <a:solidFill>
                      <a:srgbClr val="000099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99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205155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39" b="-3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27908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65494" y="1788787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358066"/>
                <a:ext cx="9659391" cy="2640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C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A, B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358066"/>
                <a:ext cx="9659391" cy="2640210"/>
              </a:xfrm>
              <a:prstGeom prst="rect">
                <a:avLst/>
              </a:prstGeom>
              <a:blipFill rotWithShape="1">
                <a:blip r:embed="rId3"/>
                <a:stretch>
                  <a:fillRect l="-1326" t="-2309" b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489" y="797491"/>
            <a:ext cx="3849796" cy="29978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6309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188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6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m:rPr>
                        <m:nor/>
                      </m:rPr>
                      <a:rPr lang="en-US" sz="2800" b="1" smtClean="0">
                        <a:solidFill>
                          <a:srgbClr val="0000CC"/>
                        </a:solidFill>
                      </a:rPr>
                      <m:t> 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800" b="1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 smtClean="0">
                    <a:solidFill>
                      <a:srgbClr val="0000CC"/>
                    </a:solidFill>
                  </a:rPr>
                  <a:t>C 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188035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64" b="-3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27908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65494" y="1241013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358066"/>
                <a:ext cx="9659391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C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358066"/>
                <a:ext cx="9659391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326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728" y="770700"/>
            <a:ext cx="3750828" cy="29244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7515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204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7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      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>
                    <a:solidFill>
                      <a:srgbClr val="0000CC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204193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39" b="-2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754550" y="1761300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358066"/>
                <a:ext cx="9659391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358066"/>
                <a:ext cx="9659391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326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C:\Users\User\AppData\Local\Temp\geogebra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079" y="862162"/>
            <a:ext cx="3131639" cy="29081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2331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=""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=""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=""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2" y="2134848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extLst>
              <a:ext uri="{FF2B5EF4-FFF2-40B4-BE49-F238E27FC236}">
                <a16:creationId xmlns=""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4881" y="2797571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extLst>
              <a:ext uri="{FF2B5EF4-FFF2-40B4-BE49-F238E27FC236}">
                <a16:creationId xmlns=""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extLst>
              <a:ext uri="{FF2B5EF4-FFF2-40B4-BE49-F238E27FC236}">
                <a16:creationId xmlns=""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87204" y="3643349"/>
            <a:ext cx="722915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extLst>
              <a:ext uri="{FF2B5EF4-FFF2-40B4-BE49-F238E27FC236}">
                <a16:creationId xmlns=""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=""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=""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=""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=""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=""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=""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=""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=""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=""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=""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=""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=""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=""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=""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=""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=""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=""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=""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extLst>
              <a:ext uri="{FF2B5EF4-FFF2-40B4-BE49-F238E27FC236}">
                <a16:creationId xmlns=""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=""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=""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=""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SỐ BẬC NHẤT TRÊN BẬC NHẤ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209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8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</a:rPr>
                      <m:t> 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      </m:t>
                    </m:r>
                  </m:oMath>
                </a14:m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 smtClean="0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>
                    <a:solidFill>
                      <a:srgbClr val="0000CC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209323"/>
              </a:xfrm>
              <a:prstGeom prst="rect">
                <a:avLst/>
              </a:prstGeom>
              <a:blipFill rotWithShape="1">
                <a:blip r:embed="rId3"/>
                <a:stretch>
                  <a:fillRect l="-1237" t="-3039" b="-2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66867" y="1241012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358066"/>
                <a:ext cx="9659391" cy="2443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Qua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3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C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𝐵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0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;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3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358066"/>
                <a:ext cx="9659391" cy="2443489"/>
              </a:xfrm>
              <a:prstGeom prst="rect">
                <a:avLst/>
              </a:prstGeom>
              <a:blipFill rotWithShape="1">
                <a:blip r:embed="rId4"/>
                <a:stretch>
                  <a:fillRect l="-1326" t="-2494" b="-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9064"/>
              </p:ext>
            </p:extLst>
          </p:nvPr>
        </p:nvGraphicFramePr>
        <p:xfrm>
          <a:off x="6096000" y="856626"/>
          <a:ext cx="3958224" cy="284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5" imgW="10770480" imgH="5619960" progId="GraphFile">
                  <p:embed/>
                </p:oleObj>
              </mc:Choice>
              <mc:Fallback>
                <p:oleObj r:id="rId5" imgW="10770480" imgH="5619960" progId="GraphFil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56626"/>
                        <a:ext cx="3958224" cy="2849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67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198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9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en-US" sz="2800" i="1" smtClean="0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 smtClean="0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vi-VN" sz="280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 smtClean="0">
                    <a:solidFill>
                      <a:srgbClr val="0000CC"/>
                    </a:solidFill>
                  </a:rPr>
                  <a:t>.</a:t>
                </a:r>
                <a:endParaRPr lang="en-US" sz="2800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 smtClean="0">
                    <a:solidFill>
                      <a:srgbClr val="0000CC"/>
                    </a:solidFill>
                  </a:rPr>
                  <a:t>C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2800" dirty="0" smtClean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198935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47" b="-2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55320" y="1241012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358066"/>
                <a:ext cx="9659391" cy="310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;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,t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, C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358066"/>
                <a:ext cx="9659391" cy="3108543"/>
              </a:xfrm>
              <a:prstGeom prst="rect">
                <a:avLst/>
              </a:prstGeom>
              <a:blipFill rotWithShape="1">
                <a:blip r:embed="rId3"/>
                <a:stretch>
                  <a:fillRect l="-1326" t="-1961" b="-4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770" y="732147"/>
            <a:ext cx="3499786" cy="31008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5940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151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0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1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m:rPr>
                        <m:nor/>
                      </m:rPr>
                      <a:rPr lang="fr-FR" sz="2800">
                        <a:solidFill>
                          <a:srgbClr val="0000CC"/>
                        </a:solidFill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fr-FR" sz="2800" dirty="0" smtClean="0">
                    <a:solidFill>
                      <a:srgbClr val="0000CC"/>
                    </a:solidFill>
                  </a:rPr>
                  <a:t>.</a:t>
                </a:r>
              </a:p>
              <a:p>
                <a:r>
                  <a:rPr lang="vi-VN" sz="2800" b="1" dirty="0" smtClean="0">
                    <a:solidFill>
                      <a:srgbClr val="0000CC"/>
                    </a:solidFill>
                  </a:rPr>
                  <a:t>C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 smtClean="0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fr-FR" sz="2800" dirty="0" smtClean="0">
                    <a:solidFill>
                      <a:srgbClr val="0000CC"/>
                    </a:solidFill>
                  </a:rPr>
                  <a:t>.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fr-FR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151936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116" r="-1531" b="-3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55320" y="1824302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870542"/>
                <a:ext cx="10897644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fr-FR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C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fr-FR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870542"/>
                <a:ext cx="10897644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1175" t="-2717" b="-6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896" y="818636"/>
            <a:ext cx="3226562" cy="30519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030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19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1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>
                    <a:solidFill>
                      <a:srgbClr val="0000CC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199641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47" r="-1296" b="-3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754550" y="1839050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870542"/>
                <a:ext cx="10897644" cy="22156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. 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ễ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±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870542"/>
                <a:ext cx="10897644" cy="2215671"/>
              </a:xfrm>
              <a:prstGeom prst="rect">
                <a:avLst/>
              </a:prstGeom>
              <a:blipFill rotWithShape="1">
                <a:blip r:embed="rId3"/>
                <a:stretch>
                  <a:fillRect l="-1175" t="-2755" b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02" t="8485" r="51012" b="35782"/>
          <a:stretch>
            <a:fillRect/>
          </a:stretch>
        </p:blipFill>
        <p:spPr bwMode="auto">
          <a:xfrm>
            <a:off x="7010726" y="828140"/>
            <a:ext cx="3072726" cy="29296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6404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209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2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>
                    <a:solidFill>
                      <a:srgbClr val="0000CC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209323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39" r="-1531" b="-2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754550" y="1187697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870542"/>
                <a:ext cx="10897644" cy="1581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ì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K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4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870542"/>
                <a:ext cx="10897644" cy="1581715"/>
              </a:xfrm>
              <a:prstGeom prst="rect">
                <a:avLst/>
              </a:prstGeom>
              <a:blipFill rotWithShape="1">
                <a:blip r:embed="rId3"/>
                <a:stretch>
                  <a:fillRect l="-1175" t="-3861" b="-3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405" y="870623"/>
            <a:ext cx="3921047" cy="29122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1472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188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3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pt-BR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pt-BR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pt-BR" sz="2800">
                        <a:solidFill>
                          <a:srgbClr val="0000CC"/>
                        </a:solidFill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BR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pt-BR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2800" dirty="0">
                    <a:solidFill>
                      <a:srgbClr val="0000CC"/>
                    </a:solidFill>
                  </a:rPr>
                  <a:t>.</a:t>
                </a:r>
                <a:endParaRPr lang="pt-BR" sz="2800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>
                    <a:solidFill>
                      <a:srgbClr val="0000CC"/>
                    </a:solidFill>
                  </a:rPr>
                  <a:t>C.</a:t>
                </a:r>
                <a14:m>
                  <m:oMath xmlns:m="http://schemas.openxmlformats.org/officeDocument/2006/math">
                    <m:r>
                      <a:rPr lang="pt-BR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pt-BR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pt-BR" sz="2800" dirty="0">
                    <a:solidFill>
                      <a:srgbClr val="0000CC"/>
                    </a:solidFill>
                  </a:rPr>
                  <a:t>.</a:t>
                </a:r>
                <a:r>
                  <a:rPr lang="pt-BR" sz="2800" dirty="0" smtClean="0">
                    <a:solidFill>
                      <a:srgbClr val="0000CC"/>
                    </a:solidFill>
                  </a:rPr>
                  <a:t> 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pt-BR" sz="2800" b="1" i="1">
                        <a:solidFill>
                          <a:srgbClr val="0000CC"/>
                        </a:solidFill>
                        <a:latin typeface="Cambria Math"/>
                      </a:rPr>
                      <m:t>𝒚</m:t>
                    </m:r>
                    <m:r>
                      <a:rPr lang="pt-BR" sz="2800" b="1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pt-BR" sz="28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pt-BR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188035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64" r="-1531" b="-3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74813" y="1187697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870542"/>
                <a:ext cx="10897644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870542"/>
                <a:ext cx="10897644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1175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6087" y="804902"/>
            <a:ext cx="3149579" cy="33286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861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209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4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>
                    <a:solidFill>
                      <a:srgbClr val="0000CC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209323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39" r="-1531" b="-1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754550" y="1187697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870542"/>
                <a:ext cx="10897644" cy="2443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B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−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∞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+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1</m:t>
                    </m:r>
                  </m:oMath>
                </a14:m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870542"/>
                <a:ext cx="10897644" cy="2443489"/>
              </a:xfrm>
              <a:prstGeom prst="rect">
                <a:avLst/>
              </a:prstGeom>
              <a:blipFill rotWithShape="1">
                <a:blip r:embed="rId3"/>
                <a:stretch>
                  <a:fillRect l="-1175" t="-2494" b="-5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 descr="C:\Users\nha\Desktop\hàm phân thức17 ltv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426" y="966628"/>
            <a:ext cx="4172963" cy="35051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8179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6197" y="238088"/>
                <a:ext cx="10354051" cy="2209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5.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solidFill>
                      <a:srgbClr val="000099"/>
                    </a:solidFill>
                  </a:rPr>
                  <a:t>Đường cong trong hình vẽ bên là đồ thị của hàm số nào dưới đây?</a:t>
                </a:r>
                <a:endParaRPr lang="en-US" sz="2800" dirty="0" smtClean="0">
                  <a:solidFill>
                    <a:srgbClr val="000099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</a:rPr>
                      <m:t>A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vi-VN" sz="2800" b="1" dirty="0" smtClean="0">
                        <a:solidFill>
                          <a:srgbClr val="0000CC"/>
                        </a:solidFill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</a:rPr>
                      <m:t>.</m:t>
                    </m:r>
                  </m:oMath>
                </a14:m>
                <a:r>
                  <a:rPr lang="en-US" sz="2800" b="1" dirty="0" smtClean="0">
                    <a:solidFill>
                      <a:srgbClr val="0000CC"/>
                    </a:solidFill>
                  </a:rPr>
                  <a:t>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B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b="1" dirty="0" smtClean="0">
                  <a:solidFill>
                    <a:srgbClr val="0000CC"/>
                  </a:solidFill>
                </a:endParaRPr>
              </a:p>
              <a:p>
                <a:r>
                  <a:rPr lang="vi-VN" sz="2800" b="1" dirty="0">
                    <a:solidFill>
                      <a:srgbClr val="0000CC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 smtClean="0">
                    <a:solidFill>
                      <a:srgbClr val="0000CC"/>
                    </a:solidFill>
                  </a:rPr>
                  <a:t>        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D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238088"/>
                <a:ext cx="10354051" cy="2209323"/>
              </a:xfrm>
              <a:prstGeom prst="rect">
                <a:avLst/>
              </a:prstGeom>
              <a:blipFill rotWithShape="1">
                <a:blip r:embed="rId2"/>
                <a:stretch>
                  <a:fillRect l="-1237" t="-3039" r="-1531" b="-2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65146" y="2561690"/>
            <a:ext cx="46972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576197" y="1160369"/>
            <a:ext cx="586900" cy="5202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4" tIns="60912" rIns="121824" bIns="60912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827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	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6197" y="3870542"/>
                <a:ext cx="10897644" cy="2436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US" sz="2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D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97" y="3870542"/>
                <a:ext cx="10897644" cy="2436180"/>
              </a:xfrm>
              <a:prstGeom prst="rect">
                <a:avLst/>
              </a:prstGeom>
              <a:blipFill rotWithShape="1">
                <a:blip r:embed="rId3"/>
                <a:stretch>
                  <a:fillRect l="-1175" t="-2500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919522"/>
            <a:ext cx="4154074" cy="35021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7178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 animBg="1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CA92D000-6E66-44C3-B6D7-9D35E2F95418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C540CE3-3415-4DE2-AA81-69A02078ABC1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8CDE045-7A62-45DB-AB43-3AD0D14226B4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8D1A76CE-772F-4844-880D-9E5F0CBD7C80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FEE4B047-E75A-4209-863C-2A5E8B38066F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9EEE9DE-0719-42DD-8D38-38E22FAC4B16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F18232B4-C89A-4B4A-B586-CDDFF45C26B4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965EA4FE-4CC2-46D0-9998-1A12C4881E3E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2E1F1D6C-80AC-43B5-92ED-2BEB45295842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45ED0B1D-17D6-40BE-8A66-D0E8F984A9B1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2587651A-45AE-4195-A1A7-CD95792BA441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04697A43-19B2-4AEC-A38B-4C331ED3BBCE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5F6972C7-D744-40BB-B369-0EB92651A393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665BA3AD-27E0-4E23-B6BD-3B28C44960A9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F96C4C47-FAB0-44A1-B08A-E84149743D3C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5428" y="210043"/>
                <a:ext cx="8878389" cy="1544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fr-FR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fr-F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6: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: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fr-F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fr-F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fr-F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28" y="210043"/>
                <a:ext cx="8878389" cy="1544782"/>
              </a:xfrm>
              <a:prstGeom prst="rect">
                <a:avLst/>
              </a:prstGeom>
              <a:blipFill>
                <a:blip r:embed="rId2"/>
                <a:stretch>
                  <a:fillRect l="-1030" b="-5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7647" y="2390502"/>
                <a:ext cx="1025434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ệm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tiệm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ọ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: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fr-FR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D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47" y="2390502"/>
                <a:ext cx="10254342" cy="1569660"/>
              </a:xfrm>
              <a:prstGeom prst="rect">
                <a:avLst/>
              </a:prstGeom>
              <a:blipFill>
                <a:blip r:embed="rId3"/>
                <a:stretch>
                  <a:fillRect l="-892" t="-310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98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5">
            <a:extLst>
              <a:ext uri="{FF2B5EF4-FFF2-40B4-BE49-F238E27FC236}">
                <a16:creationId xmlns=""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5489" y="305041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rgbClr val="FF0000"/>
                </a:solidFill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8016" y="1915234"/>
                <a:ext cx="11371295" cy="4337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i="1" dirty="0" smtClean="0">
                    <a:solidFill>
                      <a:srgbClr val="000099"/>
                    </a:solidFill>
                  </a:rPr>
                  <a:t>Bước </a:t>
                </a:r>
                <a:r>
                  <a:rPr lang="en-US" sz="2800" b="1" i="1" dirty="0">
                    <a:solidFill>
                      <a:srgbClr val="000099"/>
                    </a:solidFill>
                  </a:rPr>
                  <a:t>1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ì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ập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xác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ịnh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số</a:t>
                </a:r>
                <a:r>
                  <a:rPr lang="en-US" sz="2800" dirty="0">
                    <a:solidFill>
                      <a:srgbClr val="000099"/>
                    </a:solidFill>
                  </a:rPr>
                  <a:t>;</a:t>
                </a:r>
                <a:endParaRPr lang="en-US" sz="2800" dirty="0">
                  <a:solidFill>
                    <a:srgbClr val="000099"/>
                  </a:solidFill>
                  <a:effectLst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</a:rPr>
                  <a:t> 2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ính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ạo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hà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𝑐𝑥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;</a:t>
                </a:r>
                <a:endParaRPr lang="en-US" sz="2800" dirty="0">
                  <a:solidFill>
                    <a:srgbClr val="000099"/>
                  </a:solidFill>
                  <a:effectLst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</a:rPr>
                  <a:t> 3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ính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giới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hạ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+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;</m:t>
                    </m:r>
                    <m:limLow>
                      <m:limLow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→−∞</m:t>
                        </m:r>
                      </m:lim>
                    </m:limLow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ì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iệ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ậ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ứ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,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nga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;</a:t>
                </a:r>
                <a:endParaRPr lang="en-US" sz="2800" dirty="0">
                  <a:solidFill>
                    <a:srgbClr val="000099"/>
                  </a:solidFill>
                  <a:effectLst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</a:rPr>
                  <a:t> 4.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Lập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bảng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hiên</a:t>
                </a:r>
                <a:r>
                  <a:rPr lang="en-US" sz="2800" dirty="0">
                    <a:solidFill>
                      <a:srgbClr val="000099"/>
                    </a:solidFill>
                  </a:rPr>
                  <a:t>;</a:t>
                </a:r>
                <a:endParaRPr lang="en-US" sz="2800" dirty="0">
                  <a:solidFill>
                    <a:srgbClr val="000099"/>
                  </a:solidFill>
                  <a:effectLst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</a:rPr>
                  <a:t> 5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Kết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luậ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ính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biế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hiên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và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ực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rị</a:t>
                </a:r>
                <a:r>
                  <a:rPr lang="en-US" sz="2800" dirty="0">
                    <a:solidFill>
                      <a:srgbClr val="000099"/>
                    </a:solidFill>
                  </a:rPr>
                  <a:t> (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nếu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ó</a:t>
                </a:r>
                <a:r>
                  <a:rPr lang="en-US" sz="2800" dirty="0">
                    <a:solidFill>
                      <a:srgbClr val="000099"/>
                    </a:solidFill>
                  </a:rPr>
                  <a:t>);</a:t>
                </a:r>
                <a:endParaRPr lang="en-US" sz="2800" dirty="0">
                  <a:solidFill>
                    <a:srgbClr val="000099"/>
                  </a:solidFill>
                  <a:effectLst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</a:rPr>
                  <a:t> 6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ì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ác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iểm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ặc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biệt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</a:rPr>
                  <a:t> (</a:t>
                </a:r>
                <a:r>
                  <a:rPr lang="en-US" sz="2800" i="1" dirty="0" err="1">
                    <a:solidFill>
                      <a:srgbClr val="000099"/>
                    </a:solidFill>
                  </a:rPr>
                  <a:t>giao</a:t>
                </a:r>
                <a:r>
                  <a:rPr lang="en-US" sz="2800" i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</a:rPr>
                  <a:t>với</a:t>
                </a:r>
                <a:r>
                  <a:rPr lang="en-US" sz="2800" i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</a:rPr>
                  <a:t>trục</a:t>
                </a:r>
                <a:r>
                  <a:rPr lang="en-US" sz="2800" i="1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800" i="1" dirty="0">
                    <a:solidFill>
                      <a:srgbClr val="000099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𝑂𝑦</m:t>
                    </m:r>
                  </m:oMath>
                </a14:m>
                <a:r>
                  <a:rPr lang="en-US" sz="2800" i="1" dirty="0">
                    <a:solidFill>
                      <a:srgbClr val="000099"/>
                    </a:solidFill>
                  </a:rPr>
                  <a:t>, </a:t>
                </a:r>
                <a:r>
                  <a:rPr lang="en-US" sz="2800" i="1" dirty="0" err="1">
                    <a:solidFill>
                      <a:srgbClr val="000099"/>
                    </a:solidFill>
                  </a:rPr>
                  <a:t>các</a:t>
                </a:r>
                <a:r>
                  <a:rPr lang="en-US" sz="2800" i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</a:rPr>
                  <a:t>điểm</a:t>
                </a:r>
                <a:r>
                  <a:rPr lang="en-US" sz="2800" i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</a:rPr>
                  <a:t>đối</a:t>
                </a:r>
                <a:r>
                  <a:rPr lang="en-US" sz="2800" i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99"/>
                    </a:solidFill>
                  </a:rPr>
                  <a:t>xứng</a:t>
                </a:r>
                <a:r>
                  <a:rPr lang="en-US" sz="2800" i="1" dirty="0">
                    <a:solidFill>
                      <a:srgbClr val="000099"/>
                    </a:solidFill>
                  </a:rPr>
                  <a:t>, …</a:t>
                </a:r>
                <a:r>
                  <a:rPr lang="en-US" sz="2800" dirty="0">
                    <a:solidFill>
                      <a:srgbClr val="000099"/>
                    </a:solidFill>
                  </a:rPr>
                  <a:t>);</a:t>
                </a:r>
                <a:endParaRPr lang="en-US" sz="2800" dirty="0">
                  <a:solidFill>
                    <a:srgbClr val="000099"/>
                  </a:solidFill>
                  <a:effectLst/>
                </a:endParaRPr>
              </a:p>
              <a:p>
                <a:pPr lvl="0"/>
                <a:r>
                  <a:rPr lang="en-US" sz="2800" b="1" i="1" dirty="0" err="1">
                    <a:solidFill>
                      <a:srgbClr val="000099"/>
                    </a:solidFill>
                  </a:rPr>
                  <a:t>Bước</a:t>
                </a:r>
                <a:r>
                  <a:rPr lang="en-US" sz="2800" b="1" i="1" dirty="0">
                    <a:solidFill>
                      <a:srgbClr val="000099"/>
                    </a:solidFill>
                  </a:rPr>
                  <a:t> 7.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Vẽ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99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99"/>
                    </a:solidFill>
                  </a:rPr>
                  <a:t>.</a:t>
                </a:r>
                <a:endParaRPr lang="en-US" sz="2800" dirty="0">
                  <a:solidFill>
                    <a:srgbClr val="000099"/>
                  </a:solidFill>
                  <a:effectLst/>
                </a:endParaRPr>
              </a:p>
              <a:p>
                <a:endParaRPr lang="en-US" sz="28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16" y="1915234"/>
                <a:ext cx="11371295" cy="4337278"/>
              </a:xfrm>
              <a:prstGeom prst="rect">
                <a:avLst/>
              </a:prstGeom>
              <a:blipFill rotWithShape="1">
                <a:blip r:embed="rId2"/>
                <a:stretch>
                  <a:fillRect l="-1072" t="-1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5489" y="1104035"/>
                <a:ext cx="8428974" cy="712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800" b="1" dirty="0" smtClean="0">
                    <a:solidFill>
                      <a:srgbClr val="000099"/>
                    </a:solidFill>
                  </a:rPr>
                  <a:t>1. </a:t>
                </a:r>
                <a:r>
                  <a:rPr lang="en-US" sz="2800" b="1" dirty="0" err="1" smtClean="0">
                    <a:solidFill>
                      <a:srgbClr val="000099"/>
                    </a:solidFill>
                  </a:rPr>
                  <a:t>Các</a:t>
                </a:r>
                <a:r>
                  <a:rPr lang="en-US" sz="2800" b="1" dirty="0" smtClean="0">
                    <a:solidFill>
                      <a:srgbClr val="000099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</a:rPr>
                  <a:t>bước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</a:rPr>
                  <a:t>khảo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</a:rPr>
                  <a:t>sát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</a:rPr>
                  <a:t>hàm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</a:rPr>
                  <a:t>phân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</a:rPr>
                  <a:t>thức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</a:rPr>
                  <a:t>hữu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99"/>
                    </a:solidFill>
                  </a:rPr>
                  <a:t>tỷ</a:t>
                </a:r>
                <a:r>
                  <a:rPr lang="en-US" sz="2800" b="1" dirty="0">
                    <a:solidFill>
                      <a:srgbClr val="000099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99"/>
                    </a:solidFill>
                  </a:rPr>
                  <a:t> :</a:t>
                </a:r>
                <a:endParaRPr lang="en-US" sz="2800" b="1" i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89" y="1104035"/>
                <a:ext cx="8428974" cy="712887"/>
              </a:xfrm>
              <a:prstGeom prst="rect">
                <a:avLst/>
              </a:prstGeom>
              <a:blipFill rotWithShape="1">
                <a:blip r:embed="rId3"/>
                <a:stretch>
                  <a:fillRect l="-1520" r="-507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16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5428" y="374657"/>
                <a:ext cx="7454537" cy="1968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7: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28" y="374657"/>
                <a:ext cx="7454537" cy="1968616"/>
              </a:xfrm>
              <a:prstGeom prst="rect">
                <a:avLst/>
              </a:prstGeom>
              <a:blipFill>
                <a:blip r:embed="rId2"/>
                <a:stretch>
                  <a:fillRect l="-1226" b="-4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9531" y="455117"/>
            <a:ext cx="3471909" cy="278447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35428" y="3116864"/>
                <a:ext cx="10672355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B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28" y="3116864"/>
                <a:ext cx="10672355" cy="1938992"/>
              </a:xfrm>
              <a:prstGeom prst="rect">
                <a:avLst/>
              </a:prstGeom>
              <a:blipFill>
                <a:blip r:embed="rId4"/>
                <a:stretch>
                  <a:fillRect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351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9931" y="180616"/>
                <a:ext cx="7542212" cy="1978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8: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1" y="180616"/>
                <a:ext cx="7542212" cy="1978234"/>
              </a:xfrm>
              <a:prstGeom prst="rect">
                <a:avLst/>
              </a:prstGeom>
              <a:blipFill>
                <a:blip r:embed="rId2"/>
                <a:stretch>
                  <a:fillRect l="-1293" r="-323" b="-4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149" y="555761"/>
            <a:ext cx="3056663" cy="291895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88274" y="3200400"/>
                <a:ext cx="9810206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b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ậy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A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274" y="3200400"/>
                <a:ext cx="9810206" cy="2677656"/>
              </a:xfrm>
              <a:prstGeom prst="rect">
                <a:avLst/>
              </a:prstGeom>
              <a:blipFill>
                <a:blip r:embed="rId4"/>
                <a:stretch>
                  <a:fillRect l="-994" t="-1822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209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03068" y="226947"/>
                <a:ext cx="7038380" cy="1978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9: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068" y="226947"/>
                <a:ext cx="7038380" cy="1978234"/>
              </a:xfrm>
              <a:prstGeom prst="rect">
                <a:avLst/>
              </a:prstGeom>
              <a:blipFill>
                <a:blip r:embed="rId2"/>
                <a:stretch>
                  <a:fillRect l="-1386" r="-953" b="-4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8072527" y="563968"/>
            <a:ext cx="3357473" cy="3017520"/>
            <a:chOff x="7561" y="8194"/>
            <a:chExt cx="3073" cy="3071"/>
          </a:xfrm>
        </p:grpSpPr>
        <p:cxnSp>
          <p:nvCxnSpPr>
            <p:cNvPr id="37" name="AutoShape 3"/>
            <p:cNvCxnSpPr>
              <a:cxnSpLocks noChangeShapeType="1"/>
            </p:cNvCxnSpPr>
            <p:nvPr/>
          </p:nvCxnSpPr>
          <p:spPr bwMode="auto">
            <a:xfrm>
              <a:off x="7561" y="9734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4"/>
            <p:cNvCxnSpPr>
              <a:cxnSpLocks noChangeShapeType="1"/>
            </p:cNvCxnSpPr>
            <p:nvPr/>
          </p:nvCxnSpPr>
          <p:spPr bwMode="auto">
            <a:xfrm rot="5400000">
              <a:off x="7560" y="9735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9211" y="8204"/>
              <a:ext cx="1415" cy="1411"/>
            </a:xfrm>
            <a:custGeom>
              <a:avLst/>
              <a:gdLst>
                <a:gd name="T0" fmla="*/ 0 w 1415"/>
                <a:gd name="T1" fmla="*/ 0 h 1411"/>
                <a:gd name="T2" fmla="*/ 1415 w 1415"/>
                <a:gd name="T3" fmla="*/ 1411 h 1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15" h="1411">
                  <a:moveTo>
                    <a:pt x="0" y="0"/>
                  </a:moveTo>
                  <a:cubicBezTo>
                    <a:pt x="37" y="705"/>
                    <a:pt x="74" y="1411"/>
                    <a:pt x="1415" y="1411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 rot="5400000" flipV="1">
              <a:off x="7562" y="9852"/>
              <a:ext cx="1415" cy="1411"/>
            </a:xfrm>
            <a:custGeom>
              <a:avLst/>
              <a:gdLst>
                <a:gd name="T0" fmla="*/ 0 w 1415"/>
                <a:gd name="T1" fmla="*/ 0 h 1411"/>
                <a:gd name="T2" fmla="*/ 1415 w 1415"/>
                <a:gd name="T3" fmla="*/ 1411 h 1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15" h="1411">
                  <a:moveTo>
                    <a:pt x="0" y="0"/>
                  </a:moveTo>
                  <a:cubicBezTo>
                    <a:pt x="37" y="705"/>
                    <a:pt x="74" y="1411"/>
                    <a:pt x="1415" y="1411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1" name="AutoShape 7"/>
            <p:cNvCxnSpPr>
              <a:cxnSpLocks noChangeShapeType="1"/>
            </p:cNvCxnSpPr>
            <p:nvPr/>
          </p:nvCxnSpPr>
          <p:spPr bwMode="auto">
            <a:xfrm>
              <a:off x="7561" y="9225"/>
              <a:ext cx="306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8"/>
            <p:cNvCxnSpPr>
              <a:cxnSpLocks noChangeShapeType="1"/>
            </p:cNvCxnSpPr>
            <p:nvPr/>
          </p:nvCxnSpPr>
          <p:spPr bwMode="auto">
            <a:xfrm flipV="1">
              <a:off x="9333" y="8204"/>
              <a:ext cx="0" cy="30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43" name="Picture 4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1" y="9225"/>
              <a:ext cx="242" cy="2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33" y="9734"/>
              <a:ext cx="302" cy="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4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" y="8981"/>
              <a:ext cx="281" cy="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9305" y="918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7" name="Picture 4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53" y="8996"/>
              <a:ext cx="181" cy="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4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8" y="8194"/>
              <a:ext cx="201" cy="2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Oval 48"/>
            <p:cNvSpPr>
              <a:spLocks noChangeArrowheads="1"/>
            </p:cNvSpPr>
            <p:nvPr/>
          </p:nvSpPr>
          <p:spPr bwMode="auto">
            <a:xfrm>
              <a:off x="9065" y="9702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0" name="AutoShape 16"/>
            <p:cNvCxnSpPr>
              <a:cxnSpLocks noChangeShapeType="1"/>
            </p:cNvCxnSpPr>
            <p:nvPr/>
          </p:nvCxnSpPr>
          <p:spPr bwMode="auto">
            <a:xfrm>
              <a:off x="9305" y="9479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AutoShape 17"/>
            <p:cNvCxnSpPr>
              <a:cxnSpLocks noChangeShapeType="1"/>
            </p:cNvCxnSpPr>
            <p:nvPr/>
          </p:nvCxnSpPr>
          <p:spPr bwMode="auto">
            <a:xfrm>
              <a:off x="9305" y="9735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AutoShape 18"/>
            <p:cNvCxnSpPr>
              <a:cxnSpLocks noChangeShapeType="1"/>
            </p:cNvCxnSpPr>
            <p:nvPr/>
          </p:nvCxnSpPr>
          <p:spPr bwMode="auto">
            <a:xfrm>
              <a:off x="9305" y="8965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AutoShape 19"/>
            <p:cNvCxnSpPr>
              <a:cxnSpLocks noChangeShapeType="1"/>
            </p:cNvCxnSpPr>
            <p:nvPr/>
          </p:nvCxnSpPr>
          <p:spPr bwMode="auto">
            <a:xfrm>
              <a:off x="9305" y="8706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AutoShape 20"/>
            <p:cNvCxnSpPr>
              <a:cxnSpLocks noChangeShapeType="1"/>
            </p:cNvCxnSpPr>
            <p:nvPr/>
          </p:nvCxnSpPr>
          <p:spPr bwMode="auto">
            <a:xfrm>
              <a:off x="9305" y="8444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AutoShape 21"/>
            <p:cNvCxnSpPr>
              <a:cxnSpLocks noChangeShapeType="1"/>
            </p:cNvCxnSpPr>
            <p:nvPr/>
          </p:nvCxnSpPr>
          <p:spPr bwMode="auto">
            <a:xfrm>
              <a:off x="9305" y="10256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22"/>
            <p:cNvCxnSpPr>
              <a:cxnSpLocks noChangeShapeType="1"/>
            </p:cNvCxnSpPr>
            <p:nvPr/>
          </p:nvCxnSpPr>
          <p:spPr bwMode="auto">
            <a:xfrm>
              <a:off x="9305" y="9997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AutoShape 23"/>
            <p:cNvCxnSpPr>
              <a:cxnSpLocks noChangeShapeType="1"/>
            </p:cNvCxnSpPr>
            <p:nvPr/>
          </p:nvCxnSpPr>
          <p:spPr bwMode="auto">
            <a:xfrm>
              <a:off x="9305" y="10777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AutoShape 24"/>
            <p:cNvCxnSpPr>
              <a:cxnSpLocks noChangeShapeType="1"/>
            </p:cNvCxnSpPr>
            <p:nvPr/>
          </p:nvCxnSpPr>
          <p:spPr bwMode="auto">
            <a:xfrm>
              <a:off x="9305" y="10518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AutoShape 25"/>
            <p:cNvCxnSpPr>
              <a:cxnSpLocks noChangeShapeType="1"/>
            </p:cNvCxnSpPr>
            <p:nvPr/>
          </p:nvCxnSpPr>
          <p:spPr bwMode="auto">
            <a:xfrm>
              <a:off x="9305" y="11039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AutoShape 26"/>
            <p:cNvCxnSpPr>
              <a:cxnSpLocks noChangeShapeType="1"/>
            </p:cNvCxnSpPr>
            <p:nvPr/>
          </p:nvCxnSpPr>
          <p:spPr bwMode="auto">
            <a:xfrm rot="5400000">
              <a:off x="10086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27"/>
            <p:cNvCxnSpPr>
              <a:cxnSpLocks noChangeShapeType="1"/>
            </p:cNvCxnSpPr>
            <p:nvPr/>
          </p:nvCxnSpPr>
          <p:spPr bwMode="auto">
            <a:xfrm rot="5400000">
              <a:off x="10344" y="9223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28"/>
            <p:cNvCxnSpPr>
              <a:cxnSpLocks noChangeShapeType="1"/>
            </p:cNvCxnSpPr>
            <p:nvPr/>
          </p:nvCxnSpPr>
          <p:spPr bwMode="auto">
            <a:xfrm rot="5400000">
              <a:off x="9565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29"/>
            <p:cNvCxnSpPr>
              <a:cxnSpLocks noChangeShapeType="1"/>
            </p:cNvCxnSpPr>
            <p:nvPr/>
          </p:nvCxnSpPr>
          <p:spPr bwMode="auto">
            <a:xfrm rot="5400000">
              <a:off x="9823" y="9223"/>
              <a:ext cx="5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AutoShape 30"/>
            <p:cNvCxnSpPr>
              <a:cxnSpLocks noChangeShapeType="1"/>
            </p:cNvCxnSpPr>
            <p:nvPr/>
          </p:nvCxnSpPr>
          <p:spPr bwMode="auto">
            <a:xfrm rot="5400000">
              <a:off x="8804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31"/>
            <p:cNvCxnSpPr>
              <a:cxnSpLocks noChangeShapeType="1"/>
            </p:cNvCxnSpPr>
            <p:nvPr/>
          </p:nvCxnSpPr>
          <p:spPr bwMode="auto">
            <a:xfrm rot="5400000">
              <a:off x="8283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32"/>
            <p:cNvCxnSpPr>
              <a:cxnSpLocks noChangeShapeType="1"/>
            </p:cNvCxnSpPr>
            <p:nvPr/>
          </p:nvCxnSpPr>
          <p:spPr bwMode="auto">
            <a:xfrm flipH="1">
              <a:off x="8569" y="9195"/>
              <a:ext cx="1" cy="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AutoShape 33"/>
            <p:cNvCxnSpPr>
              <a:cxnSpLocks noChangeShapeType="1"/>
            </p:cNvCxnSpPr>
            <p:nvPr/>
          </p:nvCxnSpPr>
          <p:spPr bwMode="auto">
            <a:xfrm rot="5400000">
              <a:off x="7758" y="9224"/>
              <a:ext cx="5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34"/>
            <p:cNvCxnSpPr>
              <a:cxnSpLocks noChangeShapeType="1"/>
            </p:cNvCxnSpPr>
            <p:nvPr/>
          </p:nvCxnSpPr>
          <p:spPr bwMode="auto">
            <a:xfrm flipH="1">
              <a:off x="8044" y="9195"/>
              <a:ext cx="1" cy="5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889074" y="3265715"/>
                <a:ext cx="9809406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b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ậy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74" y="3265715"/>
                <a:ext cx="9809406" cy="2677656"/>
              </a:xfrm>
              <a:prstGeom prst="rect">
                <a:avLst/>
              </a:prstGeom>
              <a:blipFill>
                <a:blip r:embed="rId8"/>
                <a:stretch>
                  <a:fillRect l="-994" t="-1822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08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7051" y="317008"/>
                <a:ext cx="7447642" cy="2818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51" y="317008"/>
                <a:ext cx="7447642" cy="2818079"/>
              </a:xfrm>
              <a:prstGeom prst="rect">
                <a:avLst/>
              </a:prstGeom>
              <a:blipFill>
                <a:blip r:embed="rId2"/>
                <a:stretch>
                  <a:fillRect l="-1310" r="-573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2396" y="207874"/>
            <a:ext cx="3759489" cy="339017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4754" y="3304905"/>
                <a:ext cx="11207131" cy="2802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c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iệm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ậy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D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54" y="3304905"/>
                <a:ext cx="11207131" cy="2802562"/>
              </a:xfrm>
              <a:prstGeom prst="rect">
                <a:avLst/>
              </a:prstGeom>
              <a:blipFill>
                <a:blip r:embed="rId4"/>
                <a:stretch>
                  <a:fillRect l="-871" t="-1739" b="-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700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75063" y="466260"/>
                <a:ext cx="7870779" cy="2818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fr-FR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fr-F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  <a:r>
                  <a:rPr lang="fr-FR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fr-FR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fr-FR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fr-F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pt-BR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pt-BR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63" y="466260"/>
                <a:ext cx="7870779" cy="2818977"/>
              </a:xfrm>
              <a:prstGeom prst="rect">
                <a:avLst/>
              </a:prstGeom>
              <a:blipFill>
                <a:blip r:embed="rId2"/>
                <a:stretch>
                  <a:fillRect l="-1162" r="-1162" b="-2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45842" y="301943"/>
            <a:ext cx="3097666" cy="254576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6377" y="3285237"/>
                <a:ext cx="11207131" cy="3027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à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iệm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-1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ậy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B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77" y="3285237"/>
                <a:ext cx="11207131" cy="3027945"/>
              </a:xfrm>
              <a:prstGeom prst="rect">
                <a:avLst/>
              </a:prstGeom>
              <a:blipFill>
                <a:blip r:embed="rId4"/>
                <a:stretch>
                  <a:fillRect l="-871" t="-1610" b="-2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92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6056" y="367150"/>
                <a:ext cx="7134361" cy="1968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2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6" y="367150"/>
                <a:ext cx="7134361" cy="1968616"/>
              </a:xfrm>
              <a:prstGeom prst="rect">
                <a:avLst/>
              </a:prstGeom>
              <a:blipFill>
                <a:blip r:embed="rId2"/>
                <a:stretch>
                  <a:fillRect l="-1368" b="-4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00418" y="240301"/>
            <a:ext cx="4134531" cy="356099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1063" y="3415866"/>
                <a:ext cx="11207131" cy="2093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iệm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ậy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63" y="3415866"/>
                <a:ext cx="11207131" cy="2093971"/>
              </a:xfrm>
              <a:prstGeom prst="rect">
                <a:avLst/>
              </a:prstGeom>
              <a:blipFill>
                <a:blip r:embed="rId4"/>
                <a:stretch>
                  <a:fillRect l="-163" t="-2326" b="-5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254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6056" y="432112"/>
                <a:ext cx="10197737" cy="1544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23: </a:t>
                </a:r>
                <a:r>
                  <a:rPr lang="nl-NL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 </a:t>
                </a:r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 giao điểm có hoành độ nhỏ hơn 1 của đườ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vi-V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nl-NL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nl-NL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là: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vi-V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6" y="432112"/>
                <a:ext cx="10197737" cy="1544782"/>
              </a:xfrm>
              <a:prstGeom prst="rect">
                <a:avLst/>
              </a:prstGeom>
              <a:blipFill>
                <a:blip r:embed="rId2"/>
                <a:stretch>
                  <a:fillRect l="-956" r="-897" b="-6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2686" y="2488403"/>
                <a:ext cx="11207131" cy="4023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u="sng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400" dirty="0" smtClean="0">
                    <a:ea typeface="Cambria Math" panose="020405030504060302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nl-NL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𝑚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1" u="sng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B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86" y="2488403"/>
                <a:ext cx="11207131" cy="4023858"/>
              </a:xfrm>
              <a:prstGeom prst="rect">
                <a:avLst/>
              </a:prstGeom>
              <a:blipFill>
                <a:blip r:embed="rId3"/>
                <a:stretch>
                  <a:fillRect l="-816" t="-1212" b="-2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60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31371" y="426594"/>
                <a:ext cx="10994571" cy="17230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24: </a:t>
                </a:r>
                <a:r>
                  <a:rPr lang="nl-NL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thị (C) có phương trìn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biết rằng </a:t>
                </a:r>
                <a:r>
                  <a:rPr lang="nl-NL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thị hàm số</a:t>
                </a:r>
                <a:r>
                  <a:rPr lang="nl-NL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 </a:t>
                </a:r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ứng với (C) qua trục tung. Khi đó </a:t>
                </a:r>
                <a:r>
                  <a:rPr lang="nl-NL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1" y="426594"/>
                <a:ext cx="10994571" cy="1723036"/>
              </a:xfrm>
              <a:prstGeom prst="rect">
                <a:avLst/>
              </a:prstGeom>
              <a:blipFill>
                <a:blip r:embed="rId2"/>
                <a:stretch>
                  <a:fillRect l="-887" b="-2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8811" y="2749660"/>
                <a:ext cx="11207131" cy="2463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C’) là đồ thị hàm số đối xứng với đồ thị hàm số (C) qua trục tung.</a:t>
                </a:r>
              </a:p>
              <a:p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b="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 (C)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’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ó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qu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(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’)</a:t>
                </a: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11" y="2749660"/>
                <a:ext cx="11207131" cy="2463303"/>
              </a:xfrm>
              <a:prstGeom prst="rect">
                <a:avLst/>
              </a:prstGeom>
              <a:blipFill>
                <a:blip r:embed="rId3"/>
                <a:stretch>
                  <a:fillRect l="-871" t="-1980" b="-4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29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6240" y="479322"/>
                <a:ext cx="10485120" cy="2394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5: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C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−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𝑜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ặ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i="1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−</m:t>
                    </m:r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" y="479322"/>
                <a:ext cx="10485120" cy="2394245"/>
              </a:xfrm>
              <a:prstGeom prst="rect">
                <a:avLst/>
              </a:prstGeom>
              <a:blipFill>
                <a:blip r:embed="rId2"/>
                <a:stretch>
                  <a:fillRect l="-872" b="-3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6240" y="2873567"/>
                <a:ext cx="11207131" cy="3287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nl-NL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 smtClean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nl-NL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nl-NL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*)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ể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*)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1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=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              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−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−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B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" y="2873567"/>
                <a:ext cx="11207131" cy="3287118"/>
              </a:xfrm>
              <a:prstGeom prst="rect">
                <a:avLst/>
              </a:prstGeom>
              <a:blipFill>
                <a:blip r:embed="rId3"/>
                <a:stretch>
                  <a:fillRect l="-816" t="-1481" r="-109" b="-3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75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5235" y="344941"/>
                <a:ext cx="7977163" cy="1978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6: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35" y="344941"/>
                <a:ext cx="7977163" cy="1978234"/>
              </a:xfrm>
              <a:prstGeom prst="rect">
                <a:avLst/>
              </a:prstGeom>
              <a:blipFill>
                <a:blip r:embed="rId3"/>
                <a:stretch>
                  <a:fillRect l="-1146" b="-4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40"/>
          <p:cNvSpPr>
            <a:spLocks noChangeArrowheads="1"/>
          </p:cNvSpPr>
          <p:nvPr/>
        </p:nvSpPr>
        <p:spPr bwMode="auto">
          <a:xfrm>
            <a:off x="0" y="-36576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1"/>
          <p:cNvGrpSpPr>
            <a:grpSpLocks/>
          </p:cNvGrpSpPr>
          <p:nvPr/>
        </p:nvGrpSpPr>
        <p:grpSpPr bwMode="auto">
          <a:xfrm>
            <a:off x="8686800" y="381088"/>
            <a:ext cx="3069772" cy="2753997"/>
            <a:chOff x="3409" y="7615"/>
            <a:chExt cx="2980" cy="2968"/>
          </a:xfrm>
        </p:grpSpPr>
        <p:sp>
          <p:nvSpPr>
            <p:cNvPr id="25" name="AutoShape 39"/>
            <p:cNvSpPr>
              <a:spLocks noChangeShapeType="1"/>
            </p:cNvSpPr>
            <p:nvPr/>
          </p:nvSpPr>
          <p:spPr bwMode="auto">
            <a:xfrm>
              <a:off x="3414" y="8741"/>
              <a:ext cx="2975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AutoShape 38"/>
            <p:cNvSpPr>
              <a:spLocks noChangeShapeType="1"/>
            </p:cNvSpPr>
            <p:nvPr/>
          </p:nvSpPr>
          <p:spPr bwMode="auto">
            <a:xfrm flipV="1">
              <a:off x="4512" y="7635"/>
              <a:ext cx="1" cy="292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4272" y="8741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4" imgW="152400" imgH="177800" progId="Equation.DSMT4">
                    <p:embed/>
                  </p:oleObj>
                </mc:Choice>
                <mc:Fallback>
                  <p:oleObj name="Equation" r:id="rId4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8741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36"/>
            <p:cNvSpPr>
              <a:spLocks noChangeArrowheads="1"/>
            </p:cNvSpPr>
            <p:nvPr/>
          </p:nvSpPr>
          <p:spPr bwMode="auto">
            <a:xfrm>
              <a:off x="4485" y="870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6160" y="8489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6" imgW="126780" imgH="139458" progId="Equation.DSMT4">
                    <p:embed/>
                  </p:oleObj>
                </mc:Choice>
                <mc:Fallback>
                  <p:oleObj name="Equation" r:id="rId6" imgW="126780" imgH="1394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0" y="8489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4272" y="7615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7615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utoShape 33"/>
            <p:cNvSpPr>
              <a:spLocks noChangeShapeType="1"/>
            </p:cNvSpPr>
            <p:nvPr/>
          </p:nvSpPr>
          <p:spPr bwMode="auto">
            <a:xfrm>
              <a:off x="4880" y="7631"/>
              <a:ext cx="0" cy="29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utoShape 32"/>
            <p:cNvSpPr>
              <a:spLocks noChangeShapeType="1"/>
            </p:cNvSpPr>
            <p:nvPr/>
          </p:nvSpPr>
          <p:spPr bwMode="auto">
            <a:xfrm>
              <a:off x="3409" y="9107"/>
              <a:ext cx="296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4983" y="7635"/>
              <a:ext cx="1377" cy="1375"/>
              <a:chOff x="8513" y="7636"/>
              <a:chExt cx="1377" cy="1375"/>
            </a:xfrm>
          </p:grpSpPr>
          <p:sp>
            <p:nvSpPr>
              <p:cNvPr id="41" name="Freeform 31"/>
              <p:cNvSpPr>
                <a:spLocks/>
              </p:cNvSpPr>
              <p:nvPr/>
            </p:nvSpPr>
            <p:spPr bwMode="auto">
              <a:xfrm>
                <a:off x="8513" y="7636"/>
                <a:ext cx="277" cy="1104"/>
              </a:xfrm>
              <a:custGeom>
                <a:avLst/>
                <a:gdLst>
                  <a:gd name="T0" fmla="*/ 0 w 277"/>
                  <a:gd name="T1" fmla="*/ 0 h 1104"/>
                  <a:gd name="T2" fmla="*/ 277 w 277"/>
                  <a:gd name="T3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7" h="1104">
                    <a:moveTo>
                      <a:pt x="0" y="0"/>
                    </a:moveTo>
                    <a:cubicBezTo>
                      <a:pt x="26" y="445"/>
                      <a:pt x="53" y="890"/>
                      <a:pt x="277" y="1104"/>
                    </a:cubicBez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0"/>
              <p:cNvSpPr>
                <a:spLocks/>
              </p:cNvSpPr>
              <p:nvPr/>
            </p:nvSpPr>
            <p:spPr bwMode="auto">
              <a:xfrm rot="16200000" flipV="1">
                <a:off x="9199" y="8321"/>
                <a:ext cx="277" cy="1104"/>
              </a:xfrm>
              <a:custGeom>
                <a:avLst/>
                <a:gdLst>
                  <a:gd name="T0" fmla="*/ 0 w 277"/>
                  <a:gd name="T1" fmla="*/ 0 h 1104"/>
                  <a:gd name="T2" fmla="*/ 277 w 277"/>
                  <a:gd name="T3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7" h="1104">
                    <a:moveTo>
                      <a:pt x="0" y="0"/>
                    </a:moveTo>
                    <a:cubicBezTo>
                      <a:pt x="26" y="445"/>
                      <a:pt x="53" y="890"/>
                      <a:pt x="277" y="1104"/>
                    </a:cubicBez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4" name="Group 26"/>
            <p:cNvGrpSpPr>
              <a:grpSpLocks/>
            </p:cNvGrpSpPr>
            <p:nvPr/>
          </p:nvGrpSpPr>
          <p:grpSpPr bwMode="auto">
            <a:xfrm rot="10800000">
              <a:off x="3414" y="9198"/>
              <a:ext cx="1377" cy="1375"/>
              <a:chOff x="8513" y="7636"/>
              <a:chExt cx="1377" cy="1375"/>
            </a:xfrm>
          </p:grpSpPr>
          <p:sp>
            <p:nvSpPr>
              <p:cNvPr id="39" name="Freeform 28"/>
              <p:cNvSpPr>
                <a:spLocks/>
              </p:cNvSpPr>
              <p:nvPr/>
            </p:nvSpPr>
            <p:spPr bwMode="auto">
              <a:xfrm>
                <a:off x="8513" y="7636"/>
                <a:ext cx="277" cy="1104"/>
              </a:xfrm>
              <a:custGeom>
                <a:avLst/>
                <a:gdLst>
                  <a:gd name="T0" fmla="*/ 0 w 277"/>
                  <a:gd name="T1" fmla="*/ 0 h 1104"/>
                  <a:gd name="T2" fmla="*/ 277 w 277"/>
                  <a:gd name="T3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7" h="1104">
                    <a:moveTo>
                      <a:pt x="0" y="0"/>
                    </a:moveTo>
                    <a:cubicBezTo>
                      <a:pt x="26" y="445"/>
                      <a:pt x="53" y="890"/>
                      <a:pt x="277" y="1104"/>
                    </a:cubicBez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7"/>
              <p:cNvSpPr>
                <a:spLocks/>
              </p:cNvSpPr>
              <p:nvPr/>
            </p:nvSpPr>
            <p:spPr bwMode="auto">
              <a:xfrm rot="16200000" flipV="1">
                <a:off x="9199" y="8321"/>
                <a:ext cx="277" cy="1104"/>
              </a:xfrm>
              <a:custGeom>
                <a:avLst/>
                <a:gdLst>
                  <a:gd name="T0" fmla="*/ 0 w 277"/>
                  <a:gd name="T1" fmla="*/ 0 h 1104"/>
                  <a:gd name="T2" fmla="*/ 277 w 277"/>
                  <a:gd name="T3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7" h="1104">
                    <a:moveTo>
                      <a:pt x="0" y="0"/>
                    </a:moveTo>
                    <a:cubicBezTo>
                      <a:pt x="26" y="445"/>
                      <a:pt x="53" y="890"/>
                      <a:pt x="277" y="1104"/>
                    </a:cubicBezTo>
                  </a:path>
                </a:pathLst>
              </a:cu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4213" y="9064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10" imgW="190500" imgH="165100" progId="Equation.DSMT4">
                    <p:embed/>
                  </p:oleObj>
                </mc:Choice>
                <mc:Fallback>
                  <p:oleObj name="Equation" r:id="rId10" imgW="190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9064"/>
                          <a:ext cx="3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4701" y="8459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2" imgW="88592" imgH="164529" progId="Equation.DSMT4">
                    <p:embed/>
                  </p:oleObj>
                </mc:Choice>
                <mc:Fallback>
                  <p:oleObj name="Equation" r:id="rId12" imgW="88592" imgH="164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8459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4163" y="9448"/>
            <a:ext cx="3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14" imgW="203200" imgH="165100" progId="Equation.DSMT4">
                    <p:embed/>
                  </p:oleObj>
                </mc:Choice>
                <mc:Fallback>
                  <p:oleObj name="Equation" r:id="rId14" imgW="203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9448"/>
                          <a:ext cx="3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5248" y="8459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" y="8459"/>
                          <a:ext cx="2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98810" y="3243503"/>
                <a:ext cx="11021863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.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ậy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10" y="3243503"/>
                <a:ext cx="11021863" cy="2677656"/>
              </a:xfrm>
              <a:prstGeom prst="rect">
                <a:avLst/>
              </a:prstGeom>
              <a:blipFill>
                <a:blip r:embed="rId18"/>
                <a:stretch>
                  <a:fillRect l="-885" t="-1822"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21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7220" y="334969"/>
                <a:ext cx="10818313" cy="712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CC"/>
                    </a:solidFill>
                  </a:rPr>
                  <a:t>2. D</a:t>
                </a:r>
                <a:r>
                  <a:rPr lang="vi-VN" sz="2800" b="1" dirty="0" smtClean="0">
                    <a:solidFill>
                      <a:srgbClr val="0000CC"/>
                    </a:solidFill>
                  </a:rPr>
                  <a:t>ạng </a:t>
                </a:r>
                <a:r>
                  <a:rPr lang="vi-VN" sz="2800" b="1" dirty="0">
                    <a:solidFill>
                      <a:srgbClr val="0000CC"/>
                    </a:solidFill>
                  </a:rPr>
                  <a:t>đồ thị của hàm số nhất biến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𝑐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≠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20" y="334969"/>
                <a:ext cx="10818313" cy="712887"/>
              </a:xfrm>
              <a:prstGeom prst="rect">
                <a:avLst/>
              </a:prstGeom>
              <a:blipFill rotWithShape="1">
                <a:blip r:embed="rId3"/>
                <a:stretch>
                  <a:fillRect l="-1184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0000CC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61057"/>
              </p:ext>
            </p:extLst>
          </p:nvPr>
        </p:nvGraphicFramePr>
        <p:xfrm>
          <a:off x="1127343" y="2417523"/>
          <a:ext cx="3131507" cy="277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Bitmap Image" r:id="rId4" imgW="3685714" imgH="3266667" progId="Paint.Picture">
                  <p:embed/>
                </p:oleObj>
              </mc:Choice>
              <mc:Fallback>
                <p:oleObj name="Bitmap Image" r:id="rId4" imgW="3685714" imgH="326666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43" y="2417523"/>
                        <a:ext cx="3131507" cy="2778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77238" y="1453019"/>
                <a:ext cx="30438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</a:rPr>
                  <a:t>Khi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𝑎𝑑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𝑏𝑐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&gt;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238" y="1453019"/>
                <a:ext cx="3043825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4208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0000CC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83211"/>
              </p:ext>
            </p:extLst>
          </p:nvPr>
        </p:nvGraphicFramePr>
        <p:xfrm>
          <a:off x="7283195" y="2555310"/>
          <a:ext cx="3100881" cy="275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Bitmap Image" r:id="rId7" imgW="3685714" imgH="3266667" progId="Paint.Picture">
                  <p:embed/>
                </p:oleObj>
              </mc:Choice>
              <mc:Fallback>
                <p:oleObj name="Bitmap Image" r:id="rId7" imgW="3685714" imgH="326666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195" y="2555310"/>
                        <a:ext cx="3100881" cy="2751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64263" y="1637685"/>
                <a:ext cx="31565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CC"/>
                    </a:solidFill>
                  </a:rPr>
                  <a:t>Khi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𝑎𝑑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𝑏𝑐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&lt;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263" y="1637685"/>
                <a:ext cx="3156559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3861" t="-10588" b="-3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658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7497" y="570697"/>
                <a:ext cx="7673929" cy="2055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𝑑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4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𝑑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497" y="570697"/>
                <a:ext cx="7673929" cy="2055178"/>
              </a:xfrm>
              <a:prstGeom prst="rect">
                <a:avLst/>
              </a:prstGeom>
              <a:blipFill>
                <a:blip r:embed="rId2"/>
                <a:stretch>
                  <a:fillRect l="-1271" b="-4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8331427" y="383902"/>
            <a:ext cx="3529648" cy="3208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4754" y="3304905"/>
                <a:ext cx="11207131" cy="3002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𝑑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vi-V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54" y="3304905"/>
                <a:ext cx="11207131" cy="3002873"/>
              </a:xfrm>
              <a:prstGeom prst="rect">
                <a:avLst/>
              </a:prstGeom>
              <a:blipFill>
                <a:blip r:embed="rId4"/>
                <a:stretch>
                  <a:fillRect l="-871" t="-1623" b="-3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3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4617" y="342899"/>
                <a:ext cx="7924800" cy="2827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8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pt-BR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pt-BR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17" y="342899"/>
                <a:ext cx="7924800" cy="2827697"/>
              </a:xfrm>
              <a:prstGeom prst="rect">
                <a:avLst/>
              </a:prstGeom>
              <a:blipFill>
                <a:blip r:embed="rId2"/>
                <a:stretch>
                  <a:fillRect l="-1231" b="-2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83620" y="426175"/>
            <a:ext cx="3433763" cy="312692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4754" y="3304905"/>
                <a:ext cx="11207131" cy="24332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⟹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2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vi-VN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A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54" y="3304905"/>
                <a:ext cx="11207131" cy="2433230"/>
              </a:xfrm>
              <a:prstGeom prst="rect">
                <a:avLst/>
              </a:prstGeom>
              <a:blipFill>
                <a:blip r:embed="rId4"/>
                <a:stretch>
                  <a:fillRect l="-871" t="-2005" b="-5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804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7605" y="135077"/>
                <a:ext cx="11384281" cy="985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9: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05" y="135077"/>
                <a:ext cx="11384281" cy="985976"/>
              </a:xfrm>
              <a:prstGeom prst="rect">
                <a:avLst/>
              </a:prstGeom>
              <a:blipFill>
                <a:blip r:embed="rId2"/>
                <a:stretch>
                  <a:fillRect l="-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26" y="840638"/>
            <a:ext cx="2955086" cy="281053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52648" y="1556720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071" y="840060"/>
            <a:ext cx="2955086" cy="281053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3744069" y="1609613"/>
            <a:ext cx="391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26" y="3650598"/>
            <a:ext cx="2955086" cy="281053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52648" y="4594490"/>
            <a:ext cx="453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071" y="3650598"/>
            <a:ext cx="2955086" cy="281053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3848572" y="4617436"/>
            <a:ext cx="287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45274" y="2071278"/>
                <a:ext cx="4761569" cy="2308324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; 0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A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5274" y="2071278"/>
                <a:ext cx="4761569" cy="2308324"/>
              </a:xfrm>
              <a:prstGeom prst="rect">
                <a:avLst/>
              </a:prstGeom>
              <a:blipFill>
                <a:blip r:embed="rId7"/>
                <a:stretch>
                  <a:fillRect l="-1916" t="-1842" b="-500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7345274" y="641628"/>
            <a:ext cx="13448" cy="62163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116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0910" y="183482"/>
                <a:ext cx="11072949" cy="695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10" y="183482"/>
                <a:ext cx="11072949" cy="695319"/>
              </a:xfrm>
              <a:prstGeom prst="rect">
                <a:avLst/>
              </a:prstGeom>
              <a:blipFill>
                <a:blip r:embed="rId2"/>
                <a:stretch>
                  <a:fillRect l="-881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771334" y="878801"/>
            <a:ext cx="5765955" cy="13280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5104" y="124355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727865" y="2452675"/>
            <a:ext cx="5809424" cy="13280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5713" y="2804048"/>
            <a:ext cx="326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742355" y="3974049"/>
            <a:ext cx="5780444" cy="13019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4293" y="4133712"/>
            <a:ext cx="418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727865" y="5316979"/>
            <a:ext cx="5765955" cy="134104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6152" y="5525834"/>
            <a:ext cx="446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17031" y="2296217"/>
                <a:ext cx="5274969" cy="193899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, 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ại  C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A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7031" y="2296217"/>
                <a:ext cx="5274969" cy="1938992"/>
              </a:xfrm>
              <a:prstGeom prst="rect">
                <a:avLst/>
              </a:prstGeom>
              <a:blipFill>
                <a:blip r:embed="rId7"/>
                <a:stretch>
                  <a:fillRect l="-1730" t="-2188" b="-593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>
            <a:off x="6777318" y="995082"/>
            <a:ext cx="0" cy="5662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2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369527D-B458-4701-803E-7B7683AD437B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2AD7AB7B-6F53-4847-BC13-76796FAEC5F8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93BFC503-ED44-4BC2-8E3E-B238B93AD157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E0795DD-8B0B-4375-8115-7BE3D3964F2B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5929A7A2-0EC4-4887-99DE-8FF3E3467BF8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93072E0F-1051-4B0B-BA80-BBEDACEA5093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53AEA5F0-DF98-4F88-B69E-C245CB90AB30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0B7C6F0E-D42E-4076-91FD-BF16A446187C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A830A629-0599-412F-A2C9-ACA68A60D94A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B5DDC732-3520-4B92-85B9-575A92B130CB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D369527D-B458-4701-803E-7B7683AD437B}"/>
              </a:ext>
            </a:extLst>
          </p:cNvPr>
          <p:cNvSpPr txBox="1"/>
          <p:nvPr/>
        </p:nvSpPr>
        <p:spPr>
          <a:xfrm>
            <a:off x="3152775" y="448517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2AD7AB7B-6F53-4847-BC13-76796FAEC5F8}"/>
              </a:ext>
            </a:extLst>
          </p:cNvPr>
          <p:cNvSpPr txBox="1"/>
          <p:nvPr/>
        </p:nvSpPr>
        <p:spPr>
          <a:xfrm>
            <a:off x="5191124" y="448518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93BFC503-ED44-4BC2-8E3E-B238B93AD157}"/>
              </a:ext>
            </a:extLst>
          </p:cNvPr>
          <p:cNvSpPr txBox="1"/>
          <p:nvPr/>
        </p:nvSpPr>
        <p:spPr>
          <a:xfrm>
            <a:off x="7134225" y="451664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7E0795DD-8B0B-4375-8115-7BE3D3964F2B}"/>
              </a:ext>
            </a:extLst>
          </p:cNvPr>
          <p:cNvSpPr txBox="1"/>
          <p:nvPr/>
        </p:nvSpPr>
        <p:spPr>
          <a:xfrm>
            <a:off x="9161463" y="451664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A830A629-0599-412F-A2C9-ACA68A60D94A}"/>
              </a:ext>
            </a:extLst>
          </p:cNvPr>
          <p:cNvSpPr txBox="1"/>
          <p:nvPr/>
        </p:nvSpPr>
        <p:spPr>
          <a:xfrm>
            <a:off x="1095375" y="450422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E9980BB7-66F9-4796-986E-90F30A83C85D}"/>
                  </a:ext>
                </a:extLst>
              </p:cNvPr>
              <p:cNvSpPr/>
              <p:nvPr/>
            </p:nvSpPr>
            <p:spPr>
              <a:xfrm>
                <a:off x="0" y="157841"/>
                <a:ext cx="12192000" cy="21018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 (Headings)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 31: </a:t>
                </a:r>
                <a:r>
                  <a:rPr lang="en-US" sz="3200" dirty="0">
                    <a:latin typeface="Times New Roman (Headings)"/>
                  </a:rPr>
                  <a:t>Cho </a:t>
                </a:r>
                <a:r>
                  <a:rPr lang="en-US" sz="3200" dirty="0" err="1">
                    <a:latin typeface="Times New Roman (Headings)"/>
                  </a:rPr>
                  <a:t>hà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ố</a:t>
                </a:r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ó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ồ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hị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như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hình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vẽ</a:t>
                </a:r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là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ác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ố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nguyên</a:t>
                </a:r>
                <a:r>
                  <a:rPr lang="en-US" sz="3200" dirty="0">
                    <a:latin typeface="Times New Roman (Headings)"/>
                  </a:rPr>
                  <a:t>. </a:t>
                </a:r>
                <a:r>
                  <a:rPr lang="en-US" sz="3200" dirty="0" err="1">
                    <a:latin typeface="Times New Roman (Headings)"/>
                  </a:rPr>
                  <a:t>Giá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rị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ủa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biểu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hức</a:t>
                </a:r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𝑇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bằng</a:t>
                </a:r>
                <a:r>
                  <a:rPr lang="en-US" sz="3200" dirty="0">
                    <a:latin typeface="Times New Roman (Headings)"/>
                  </a:rPr>
                  <a:t>: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9980BB7-66F9-4796-986E-90F30A83C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841"/>
                <a:ext cx="12192000" cy="2101857"/>
              </a:xfrm>
              <a:prstGeom prst="rect">
                <a:avLst/>
              </a:prstGeom>
              <a:blipFill>
                <a:blip r:embed="rId2"/>
                <a:stretch>
                  <a:fillRect l="-1250" r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CEAC7DD3-828F-4B4D-A97B-D7B795177A41}"/>
                  </a:ext>
                </a:extLst>
              </p:cNvPr>
              <p:cNvSpPr/>
              <p:nvPr/>
            </p:nvSpPr>
            <p:spPr>
              <a:xfrm>
                <a:off x="314178" y="1688175"/>
                <a:ext cx="1156364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>
                        <a:latin typeface="Cambria Math"/>
                      </a:rPr>
                      <m:t>T</m:t>
                    </m:r>
                    <m:r>
                      <a:rPr lang="en-US" sz="3200" b="0" i="0">
                        <a:latin typeface="Cambria Math"/>
                      </a:rPr>
                      <m:t>=</m:t>
                    </m:r>
                    <m:r>
                      <a:rPr lang="en-US" sz="3200" b="0" i="0">
                        <a:latin typeface="Cambria Math"/>
                      </a:rPr>
                      <m:t>12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.	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 (Headings)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</a:rPr>
                  <a:t>.</a:t>
                </a:r>
                <a:r>
                  <a:rPr lang="en-US" sz="3200" b="1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>
                        <a:latin typeface="Cambria Math"/>
                      </a:rPr>
                      <m:t>T</m:t>
                    </m:r>
                    <m:r>
                      <a:rPr lang="en-US" sz="3200" b="0" i="0">
                        <a:latin typeface="Cambria Math"/>
                      </a:rPr>
                      <m:t>=</m:t>
                    </m:r>
                    <m:r>
                      <a:rPr lang="en-US" sz="3200" b="0" i="0">
                        <a:latin typeface="Cambria Math"/>
                      </a:rPr>
                      <m:t>10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.	 </a:t>
                </a:r>
                <a:r>
                  <a:rPr lang="en-US" sz="3200" dirty="0" smtClean="0">
                    <a:latin typeface="Times New Roman (Headings)"/>
                  </a:rPr>
                  <a:t>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 (Headings)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</a:rPr>
                  <a:t>.</a:t>
                </a:r>
                <a:r>
                  <a:rPr lang="en-US" sz="3200" b="1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>
                        <a:latin typeface="Cambria Math"/>
                      </a:rPr>
                      <m:t>T</m:t>
                    </m:r>
                    <m:r>
                      <a:rPr lang="en-US" sz="3200" b="0" i="0">
                        <a:latin typeface="Cambria Math"/>
                      </a:rPr>
                      <m:t>=−</m:t>
                    </m:r>
                    <m:r>
                      <a:rPr lang="en-US" sz="3200" b="0" i="0">
                        <a:latin typeface="Cambria Math"/>
                      </a:rPr>
                      <m:t>7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.	</a:t>
                </a:r>
                <a:r>
                  <a:rPr lang="en-US" sz="3200" dirty="0" smtClean="0">
                    <a:latin typeface="Times New Roman (Headings)"/>
                  </a:rPr>
                  <a:t>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</a:rPr>
                  <a:t>D.</a:t>
                </a:r>
                <a:r>
                  <a:rPr lang="en-US" sz="3200" b="1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>
                        <a:latin typeface="Cambria Math"/>
                      </a:rPr>
                      <m:t>T</m:t>
                    </m:r>
                    <m:r>
                      <a:rPr lang="en-US" sz="3200" b="0" i="0">
                        <a:latin typeface="Cambria Math"/>
                      </a:rPr>
                      <m:t>=−</m:t>
                    </m:r>
                    <m:r>
                      <a:rPr lang="en-US" sz="3200" b="0" i="0">
                        <a:latin typeface="Cambria Math"/>
                      </a:rPr>
                      <m:t>9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.</a:t>
                </a: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EAC7DD3-828F-4B4D-A97B-D7B795177A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78" y="1688175"/>
                <a:ext cx="11563643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71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789E74D-9159-4595-9C3B-77957FC9E33C}"/>
              </a:ext>
            </a:extLst>
          </p:cNvPr>
          <p:cNvSpPr/>
          <p:nvPr/>
        </p:nvSpPr>
        <p:spPr>
          <a:xfrm>
            <a:off x="-378155" y="2454509"/>
            <a:ext cx="2313134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629920" algn="l"/>
              </a:tabLst>
            </a:pP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3E93F6C1-CBD8-4B95-BD00-9B374136749B}"/>
                  </a:ext>
                </a:extLst>
              </p:cNvPr>
              <p:cNvSpPr/>
              <p:nvPr/>
            </p:nvSpPr>
            <p:spPr>
              <a:xfrm>
                <a:off x="-2" y="3206198"/>
                <a:ext cx="8496887" cy="3095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>
                    <a:latin typeface="Times New Roman (Headings)"/>
                  </a:rPr>
                  <a:t>Đồ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hị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hà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ố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rên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hình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vẽ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ó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iệ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ận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ngang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là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ường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hẳng</a:t>
                </a:r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mà</a:t>
                </a:r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3200" i="1"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→+∞</m:t>
                        </m:r>
                      </m:lim>
                    </m:limLow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, </a:t>
                </a:r>
              </a:p>
              <a:p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3200" i="1">
                            <a:latin typeface="Cambria Math"/>
                          </a:rPr>
                          <m:t>𝑙𝑖𝑚</m:t>
                        </m:r>
                      </m:e>
                      <m:lim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→−∞</m:t>
                        </m:r>
                      </m:lim>
                    </m:limLow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nên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ồ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hị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hà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ố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ã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ho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ó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iệ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ận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ngang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là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ường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hẳng</a:t>
                </a:r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uy</a:t>
                </a:r>
                <a:r>
                  <a:rPr lang="en-US" sz="3200" dirty="0">
                    <a:latin typeface="Times New Roman (Headings)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endParaRPr lang="en-US" sz="3200" dirty="0">
                  <a:latin typeface="Times New Roman (Headings)"/>
                </a:endParaRPr>
              </a:p>
              <a:p>
                <a:r>
                  <a:rPr lang="en-US" sz="3200" dirty="0" err="1">
                    <a:latin typeface="Times New Roman (Headings)"/>
                  </a:rPr>
                  <a:t>Suy</a:t>
                </a:r>
                <a:r>
                  <a:rPr lang="en-US" sz="3200" dirty="0">
                    <a:latin typeface="Times New Roman (Headings)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endParaRPr lang="en-US" sz="3200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E93F6C1-CBD8-4B95-BD00-9B37413674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3206198"/>
                <a:ext cx="8496887" cy="3095527"/>
              </a:xfrm>
              <a:prstGeom prst="rect">
                <a:avLst/>
              </a:prstGeom>
              <a:blipFill>
                <a:blip r:embed="rId4"/>
                <a:stretch>
                  <a:fillRect l="-1793" t="-2756" r="-1004" b="-1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xmlns="" id="{27B95E98-3749-41C7-B4C2-AC35F09E7781}"/>
              </a:ext>
            </a:extLst>
          </p:cNvPr>
          <p:cNvSpPr/>
          <p:nvPr/>
        </p:nvSpPr>
        <p:spPr>
          <a:xfrm>
            <a:off x="6418572" y="1758801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C65E9408-698A-4FA6-8069-A8FFDB32E7E9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9796" y="2259698"/>
            <a:ext cx="4009293" cy="34943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8393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C3EC7291-AF20-4F60-8DA2-F0AFBBBB2082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dirty="0">
                    <a:latin typeface="Times New Roman (Headings)"/>
                  </a:rPr>
                  <a:t>Đồ </a:t>
                </a:r>
                <a:r>
                  <a:rPr lang="en-US" sz="3200" dirty="0" err="1">
                    <a:latin typeface="Times New Roman (Headings)"/>
                  </a:rPr>
                  <a:t>thị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hà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ố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i</a:t>
                </a:r>
                <a:r>
                  <a:rPr lang="en-US" sz="3200" dirty="0">
                    <a:latin typeface="Times New Roman (Headings)"/>
                  </a:rPr>
                  <a:t> qua </a:t>
                </a:r>
                <a:r>
                  <a:rPr lang="en-US" sz="3200" dirty="0" err="1">
                    <a:latin typeface="Times New Roman (Headings)"/>
                  </a:rPr>
                  <a:t>các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iể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</a:rPr>
                          <m:t>;−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uy</a:t>
                </a:r>
                <a:r>
                  <a:rPr lang="en-US" sz="3200" dirty="0">
                    <a:latin typeface="Times New Roman (Headings)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𝑐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 (Headings)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𝑇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𝑐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6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9</m:t>
                    </m:r>
                  </m:oMath>
                </a14:m>
                <a:r>
                  <a:rPr lang="en-US" sz="3200" dirty="0">
                    <a:latin typeface="Times New Roman (Headings)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3EC7291-AF20-4F60-8DA2-F0AFBBBB20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333" t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756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xmlns="" id="{E49335AF-2038-4BBB-BEE1-D164ECE8CCEE}"/>
              </a:ext>
            </a:extLst>
          </p:cNvPr>
          <p:cNvSpPr/>
          <p:nvPr/>
        </p:nvSpPr>
        <p:spPr>
          <a:xfrm>
            <a:off x="154745" y="1743117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E619A543-1D32-4E5E-BE11-1A541EAE163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972300" y="9463088"/>
            <a:ext cx="530225" cy="179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EB406790-3586-4589-8E74-37496B410B11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856538" y="9467850"/>
            <a:ext cx="577850" cy="1825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0EF9A99D-F55C-4716-BE3D-55E92F245431}"/>
                  </a:ext>
                </a:extLst>
              </p:cNvPr>
              <p:cNvSpPr/>
              <p:nvPr/>
            </p:nvSpPr>
            <p:spPr>
              <a:xfrm>
                <a:off x="-55085" y="-111168"/>
                <a:ext cx="12093526" cy="1795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b="1" dirty="0" err="1">
                    <a:solidFill>
                      <a:srgbClr val="FF0000"/>
                    </a:solidFill>
                    <a:latin typeface="Times New Roman (Headings)"/>
                  </a:rPr>
                  <a:t>Câu</a:t>
                </a:r>
                <a:r>
                  <a:rPr lang="fr-FR" sz="3200" b="1" dirty="0">
                    <a:solidFill>
                      <a:srgbClr val="FF0000"/>
                    </a:solidFill>
                    <a:latin typeface="Times New Roman (Headings)"/>
                  </a:rPr>
                  <a:t> 32:</a:t>
                </a:r>
                <a:r>
                  <a:rPr lang="fr-FR" sz="3200" b="1" dirty="0"/>
                  <a:t>	</a:t>
                </a:r>
                <a:r>
                  <a:rPr lang="en-US" b="1" dirty="0"/>
                  <a:t> </a:t>
                </a:r>
                <a:r>
                  <a:rPr lang="en-US" sz="3200" dirty="0">
                    <a:latin typeface="Times New Roman (Headings)"/>
                  </a:rPr>
                  <a:t>Cho </a:t>
                </a:r>
                <a:r>
                  <a:rPr lang="en-US" sz="3200" dirty="0" err="1">
                    <a:latin typeface="Times New Roman (Headings)"/>
                  </a:rPr>
                  <a:t>hà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ố</a:t>
                </a:r>
                <a:r>
                  <a:rPr lang="en-US" sz="3200" dirty="0">
                    <a:latin typeface="Times New Roman (Headings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ó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ồ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hị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như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hình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vẽ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dưới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ây</a:t>
                </a:r>
                <a:r>
                  <a:rPr lang="en-US" sz="3200" dirty="0">
                    <a:latin typeface="Times New Roman (Headings)"/>
                  </a:rPr>
                  <a:t>. </a:t>
                </a:r>
                <a:r>
                  <a:rPr lang="en-US" sz="3200" dirty="0" err="1">
                    <a:latin typeface="Times New Roman (Headings)"/>
                  </a:rPr>
                  <a:t>Mệnh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ề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nào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dưới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ây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úng</a:t>
                </a:r>
                <a:r>
                  <a:rPr lang="en-US" sz="3200" dirty="0">
                    <a:latin typeface="Times New Roman (Headings)"/>
                  </a:rPr>
                  <a:t>?</a:t>
                </a:r>
              </a:p>
              <a:p>
                <a:r>
                  <a:rPr lang="en-US" sz="3200" dirty="0">
                    <a:latin typeface="Times New Roman (Headings)"/>
                  </a:rPr>
                  <a:t>	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F9A99D-F55C-4716-BE3D-55E92F2454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085" y="-111168"/>
                <a:ext cx="12093526" cy="1795876"/>
              </a:xfrm>
              <a:prstGeom prst="rect">
                <a:avLst/>
              </a:prstGeom>
              <a:blipFill>
                <a:blip r:embed="rId3"/>
                <a:stretch>
                  <a:fillRect l="-1310" r="-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44C5D1D7-6851-4256-A3E6-8791DE994D83}"/>
                  </a:ext>
                </a:extLst>
              </p:cNvPr>
              <p:cNvSpPr/>
              <p:nvPr/>
            </p:nvSpPr>
            <p:spPr>
              <a:xfrm>
                <a:off x="130029" y="1158446"/>
                <a:ext cx="6873826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b="0" i="0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nl-NL" sz="3200" b="0" i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fName>
                      <m:e>
                        <m:r>
                          <a:rPr lang="nl-NL" sz="3200" b="0" i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</m:e>
                    </m:func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nl-NL" sz="3200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	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nl-NL" sz="3200" b="1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nl-NL" sz="3200" b="0" i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nl-NL" sz="3200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r>
                  <a:rPr lang="nl-NL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nl-NL" sz="3200" b="1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nl-NL" sz="3200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 (Headings)"/>
                </a:endParaRP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C5D1D7-6851-4256-A3E6-8791DE994D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29" y="1158446"/>
                <a:ext cx="6873826" cy="1077218"/>
              </a:xfrm>
              <a:prstGeom prst="rect">
                <a:avLst/>
              </a:prstGeom>
              <a:blipFill rotWithShape="1">
                <a:blip r:embed="rId4"/>
                <a:stretch>
                  <a:fillRect l="-2216" t="-6780" b="-18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7A80DDA-CF79-4E5E-A69B-AAC6989A1295}"/>
              </a:ext>
            </a:extLst>
          </p:cNvPr>
          <p:cNvSpPr/>
          <p:nvPr/>
        </p:nvSpPr>
        <p:spPr>
          <a:xfrm>
            <a:off x="98473" y="2334485"/>
            <a:ext cx="2595299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xmlns="" id="{0C39A7B8-CA98-4A24-8C3D-44F5EA7B3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6" name="Group 1">
            <a:extLst>
              <a:ext uri="{FF2B5EF4-FFF2-40B4-BE49-F238E27FC236}">
                <a16:creationId xmlns:a16="http://schemas.microsoft.com/office/drawing/2014/main" xmlns="" id="{E50A56C9-5D8F-4F70-A06A-85B54E07154E}"/>
              </a:ext>
            </a:extLst>
          </p:cNvPr>
          <p:cNvGrpSpPr>
            <a:grpSpLocks/>
          </p:cNvGrpSpPr>
          <p:nvPr/>
        </p:nvGrpSpPr>
        <p:grpSpPr bwMode="auto">
          <a:xfrm>
            <a:off x="8144798" y="727184"/>
            <a:ext cx="3080824" cy="2967366"/>
            <a:chOff x="5753" y="8422"/>
            <a:chExt cx="1764" cy="1795"/>
          </a:xfrm>
        </p:grpSpPr>
        <p:sp>
          <p:nvSpPr>
            <p:cNvPr id="17" name="AutoShape 11">
              <a:extLst>
                <a:ext uri="{FF2B5EF4-FFF2-40B4-BE49-F238E27FC236}">
                  <a16:creationId xmlns:a16="http://schemas.microsoft.com/office/drawing/2014/main" xmlns="" id="{6D15CE13-5C71-4155-9B30-89694CB0E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3" y="9569"/>
              <a:ext cx="1764" cy="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AutoShape 10">
              <a:extLst>
                <a:ext uri="{FF2B5EF4-FFF2-40B4-BE49-F238E27FC236}">
                  <a16:creationId xmlns:a16="http://schemas.microsoft.com/office/drawing/2014/main" xmlns="" id="{3B5AE652-7B45-4D4E-83D9-69399C8B1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4" y="8452"/>
              <a:ext cx="0" cy="176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9EB04F62-3B1F-4399-B2D7-CEB6FD9E9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61" y="9595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5" imgW="152400" imgH="177800" progId="Equation.DSMT4">
                    <p:embed/>
                  </p:oleObj>
                </mc:Choice>
                <mc:Fallback>
                  <p:oleObj name="Equation" r:id="rId5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1" y="9595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8">
              <a:extLst>
                <a:ext uri="{FF2B5EF4-FFF2-40B4-BE49-F238E27FC236}">
                  <a16:creationId xmlns:a16="http://schemas.microsoft.com/office/drawing/2014/main" xmlns="" id="{CF7F8E62-FCB6-4F0F-BC10-2758F71C8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6" y="953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xmlns="" id="{4552CFA8-825A-4CC9-9E4B-F9EA318B9C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17" y="9588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7" y="9588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xmlns="" id="{57DCB23F-529B-4B02-AA3B-661F037485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3" y="8422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9" imgW="139639" imgH="165028" progId="Equation.DSMT4">
                    <p:embed/>
                  </p:oleObj>
                </mc:Choice>
                <mc:Fallback>
                  <p:oleObj name="Equation" r:id="rId9" imgW="139639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3" y="8422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5">
              <a:extLst>
                <a:ext uri="{FF2B5EF4-FFF2-40B4-BE49-F238E27FC236}">
                  <a16:creationId xmlns:a16="http://schemas.microsoft.com/office/drawing/2014/main" xmlns="" id="{0AEC29E5-2C3F-4106-91A7-662B06956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09" y="8516"/>
              <a:ext cx="0" cy="170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AutoShape 4">
              <a:extLst>
                <a:ext uri="{FF2B5EF4-FFF2-40B4-BE49-F238E27FC236}">
                  <a16:creationId xmlns:a16="http://schemas.microsoft.com/office/drawing/2014/main" xmlns="" id="{A1A83A30-C0E9-4E28-B336-049F6A4AE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8" y="9367"/>
              <a:ext cx="1701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3">
              <a:extLst>
                <a:ext uri="{FF2B5EF4-FFF2-40B4-BE49-F238E27FC236}">
                  <a16:creationId xmlns:a16="http://schemas.microsoft.com/office/drawing/2014/main" xmlns="" id="{8FBB8CEB-7528-40BE-9D17-9122275AB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6682" y="8516"/>
              <a:ext cx="777" cy="777"/>
            </a:xfrm>
            <a:custGeom>
              <a:avLst/>
              <a:gdLst>
                <a:gd name="T0" fmla="*/ 0 w 777"/>
                <a:gd name="T1" fmla="*/ 0 h 777"/>
                <a:gd name="T2" fmla="*/ 181 w 777"/>
                <a:gd name="T3" fmla="*/ 602 h 777"/>
                <a:gd name="T4" fmla="*/ 777 w 777"/>
                <a:gd name="T5" fmla="*/ 777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77" h="777">
                  <a:moveTo>
                    <a:pt x="0" y="0"/>
                  </a:moveTo>
                  <a:cubicBezTo>
                    <a:pt x="26" y="236"/>
                    <a:pt x="52" y="473"/>
                    <a:pt x="181" y="602"/>
                  </a:cubicBezTo>
                  <a:cubicBezTo>
                    <a:pt x="310" y="731"/>
                    <a:pt x="543" y="754"/>
                    <a:pt x="777" y="777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">
              <a:extLst>
                <a:ext uri="{FF2B5EF4-FFF2-40B4-BE49-F238E27FC236}">
                  <a16:creationId xmlns:a16="http://schemas.microsoft.com/office/drawing/2014/main" xmlns="" id="{83956243-3082-4717-A81F-9077CC2A9DE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5753" y="9440"/>
              <a:ext cx="777" cy="777"/>
            </a:xfrm>
            <a:custGeom>
              <a:avLst/>
              <a:gdLst>
                <a:gd name="T0" fmla="*/ 0 w 777"/>
                <a:gd name="T1" fmla="*/ 0 h 777"/>
                <a:gd name="T2" fmla="*/ 181 w 777"/>
                <a:gd name="T3" fmla="*/ 602 h 777"/>
                <a:gd name="T4" fmla="*/ 777 w 777"/>
                <a:gd name="T5" fmla="*/ 777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77" h="777">
                  <a:moveTo>
                    <a:pt x="0" y="0"/>
                  </a:moveTo>
                  <a:cubicBezTo>
                    <a:pt x="26" y="236"/>
                    <a:pt x="52" y="473"/>
                    <a:pt x="181" y="602"/>
                  </a:cubicBezTo>
                  <a:cubicBezTo>
                    <a:pt x="310" y="731"/>
                    <a:pt x="543" y="754"/>
                    <a:pt x="777" y="777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="" id="{C8564DAB-17A7-45E0-9E60-D0F0D34DDCBD}"/>
                  </a:ext>
                </a:extLst>
              </p:cNvPr>
              <p:cNvSpPr/>
              <p:nvPr/>
            </p:nvSpPr>
            <p:spPr>
              <a:xfrm>
                <a:off x="-447179" y="3314749"/>
                <a:ext cx="11110489" cy="2500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Giao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u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M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khá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a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M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C8564DAB-17A7-45E0-9E60-D0F0D34DDC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7179" y="3314749"/>
                <a:ext cx="11110489" cy="2500172"/>
              </a:xfrm>
              <a:prstGeom prst="rect">
                <a:avLst/>
              </a:prstGeom>
              <a:blipFill>
                <a:blip r:embed="rId11"/>
                <a:stretch>
                  <a:fillRect t="-3415" b="-1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155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4" grpId="0"/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xmlns="" id="{7AF261F0-6BE2-44D0-A181-B9D65ED875B6}"/>
              </a:ext>
            </a:extLst>
          </p:cNvPr>
          <p:cNvSpPr/>
          <p:nvPr/>
        </p:nvSpPr>
        <p:spPr>
          <a:xfrm>
            <a:off x="516247" y="3059598"/>
            <a:ext cx="419712" cy="429258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DF1EE3F9-F318-4F97-8250-5222C6DC8C3C}"/>
                  </a:ext>
                </a:extLst>
              </p:cNvPr>
              <p:cNvSpPr/>
              <p:nvPr/>
            </p:nvSpPr>
            <p:spPr>
              <a:xfrm>
                <a:off x="116847" y="-73068"/>
                <a:ext cx="12075153" cy="1837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j-ea"/>
                    <a:cs typeface="+mj-cs"/>
                  </a:rPr>
                  <a:t>Câu 3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j-ea"/>
                    <a:cs typeface="+mj-cs"/>
                  </a:rPr>
                  <a:t>3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j-ea"/>
                    <a:cs typeface="+mj-cs"/>
                  </a:rPr>
                  <a:t>: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F1EE3F9-F318-4F97-8250-5222C6DC8C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47" y="-73068"/>
                <a:ext cx="12075153" cy="1837811"/>
              </a:xfrm>
              <a:prstGeom prst="rect">
                <a:avLst/>
              </a:prstGeom>
              <a:blipFill>
                <a:blip r:embed="rId2"/>
                <a:stretch>
                  <a:fillRect l="-1262" r="-2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FE0FEF05-18D3-4E1A-B241-F5FC546B02D5}"/>
                  </a:ext>
                </a:extLst>
              </p:cNvPr>
              <p:cNvSpPr/>
              <p:nvPr/>
            </p:nvSpPr>
            <p:spPr>
              <a:xfrm>
                <a:off x="-134155" y="1256085"/>
                <a:ext cx="5791584" cy="23121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E0FEF05-18D3-4E1A-B241-F5FC546B0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155" y="1256085"/>
                <a:ext cx="5791584" cy="2312171"/>
              </a:xfrm>
              <a:prstGeom prst="rect">
                <a:avLst/>
              </a:prstGeom>
              <a:blipFill>
                <a:blip r:embed="rId3"/>
                <a:stretch>
                  <a:fillRect t="-2375" b="-7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764A6C80-7850-44DE-9457-7C52AB84F73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242" y="1037533"/>
            <a:ext cx="4085948" cy="2896916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C909E1E9-8D19-467D-BF92-49576975D3D9}"/>
              </a:ext>
            </a:extLst>
          </p:cNvPr>
          <p:cNvSpPr/>
          <p:nvPr/>
        </p:nvSpPr>
        <p:spPr>
          <a:xfrm>
            <a:off x="-981962" y="3642559"/>
            <a:ext cx="2996419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D4A39628-1C6E-45F2-AD60-FC099260DB53}"/>
                  </a:ext>
                </a:extLst>
              </p:cNvPr>
              <p:cNvSpPr/>
              <p:nvPr/>
            </p:nvSpPr>
            <p:spPr>
              <a:xfrm>
                <a:off x="-494842" y="3162831"/>
                <a:ext cx="12304541" cy="34691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127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indent="-127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ì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  +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127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à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â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629920" marR="0" indent="-127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Suy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4A39628-1C6E-45F2-AD60-FC099260DB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94842" y="3162831"/>
                <a:ext cx="12304541" cy="3469155"/>
              </a:xfrm>
              <a:prstGeom prst="rect">
                <a:avLst/>
              </a:prstGeom>
              <a:blipFill>
                <a:blip r:embed="rId5"/>
                <a:stretch>
                  <a:fillRect b="-1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672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13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8A652817-303F-41E5-B7F4-2B0FCCC5F059}"/>
                  </a:ext>
                </a:extLst>
              </p:cNvPr>
              <p:cNvSpPr/>
              <p:nvPr/>
            </p:nvSpPr>
            <p:spPr>
              <a:xfrm>
                <a:off x="-295422" y="446042"/>
                <a:ext cx="12487422" cy="1995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-1270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ứ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</a:p>
              <a:p>
                <a:pPr marL="629920" lvl="0" indent="-1270">
                  <a:lnSpc>
                    <a:spcPct val="115000"/>
                  </a:lnSpc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29920" lvl="0" indent="-1270">
                  <a:lnSpc>
                    <a:spcPct val="115000"/>
                  </a:lnSpc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A652817-303F-41E5-B7F4-2B0FCCC5F0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5422" y="446042"/>
                <a:ext cx="12487422" cy="1995226"/>
              </a:xfrm>
              <a:prstGeom prst="rect">
                <a:avLst/>
              </a:prstGeom>
              <a:blipFill>
                <a:blip r:embed="rId2"/>
                <a:stretch>
                  <a:fillRect b="-9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476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723" y="413359"/>
            <a:ext cx="8242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</a:rPr>
              <a:t>3. </a:t>
            </a:r>
            <a:r>
              <a:rPr lang="en-US" sz="2800" b="1" dirty="0" err="1" smtClean="0">
                <a:solidFill>
                  <a:srgbClr val="0000CC"/>
                </a:solidFill>
              </a:rPr>
              <a:t>Một</a:t>
            </a:r>
            <a:r>
              <a:rPr lang="en-US" sz="2800" b="1" dirty="0" smtClean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số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phép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biến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đổi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đồ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</a:rPr>
              <a:t>thị</a:t>
            </a:r>
            <a:r>
              <a:rPr lang="en-US" sz="2800" b="1" dirty="0" smtClean="0">
                <a:solidFill>
                  <a:srgbClr val="0000CC"/>
                </a:solidFill>
              </a:rPr>
              <a:t>: </a:t>
            </a:r>
            <a:endParaRPr lang="en-US" sz="28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26926" y="1114816"/>
                <a:ext cx="9031266" cy="5262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0000CC"/>
                    </a:solidFill>
                    <a:sym typeface="Wingdings 2"/>
                  </a:rPr>
                  <a:t></a:t>
                </a:r>
                <a:r>
                  <a:rPr lang="nl-NL" sz="2800" b="1" dirty="0">
                    <a:solidFill>
                      <a:srgbClr val="0000CC"/>
                    </a:solidFill>
                  </a:rPr>
                  <a:t>.</a:t>
                </a:r>
                <a:r>
                  <a:rPr lang="nl-NL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Dạng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1</a:t>
                </a:r>
                <a:endParaRPr lang="en-US" sz="2800" dirty="0">
                  <a:solidFill>
                    <a:srgbClr val="0000CC"/>
                  </a:solidFill>
                </a:endParaRPr>
              </a:p>
              <a:p>
                <a:r>
                  <a:rPr lang="en-US" sz="2800" dirty="0" err="1">
                    <a:solidFill>
                      <a:srgbClr val="0000CC"/>
                    </a:solidFill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suy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ra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 </a:t>
                </a:r>
              </a:p>
              <a:p>
                <a:r>
                  <a:rPr lang="en-US" sz="2800" dirty="0">
                    <a:solidFill>
                      <a:srgbClr val="0000CC"/>
                    </a:solidFill>
                  </a:rPr>
                  <a:t>Ta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</a:rPr>
                              <m:t> 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</a:rPr>
                              <m:t> 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en-US" sz="280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</a:rPr>
                              <m:t>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</a:rPr>
                              <m:t> 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en-US" sz="280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</a:p>
              <a:p>
                <a:r>
                  <a:rPr lang="en-US" sz="2800" dirty="0" err="1">
                    <a:solidFill>
                      <a:srgbClr val="0000CC"/>
                    </a:solidFill>
                  </a:rPr>
                  <a:t>và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là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</a:rPr>
                  <a:t>hàm</a:t>
                </a:r>
                <a:r>
                  <a:rPr lang="en-US" sz="2800" i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</a:rPr>
                  <a:t>chẵn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nên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nhận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</a:rPr>
                  <a:t>Oy</a:t>
                </a:r>
                <a:r>
                  <a:rPr lang="en-US" sz="2800" i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làm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trục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đối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xứng</a:t>
                </a:r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</a:p>
              <a:p>
                <a:r>
                  <a:rPr lang="en-US" sz="2800" b="1" dirty="0">
                    <a:solidFill>
                      <a:srgbClr val="0000CC"/>
                    </a:solidFill>
                  </a:rPr>
                  <a:t>*8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Cách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vẽ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từ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</a:rPr>
                  <a:t>:</a:t>
                </a:r>
                <a:endParaRPr lang="en-US" sz="2800" dirty="0">
                  <a:solidFill>
                    <a:srgbClr val="0000CC"/>
                  </a:solidFill>
                </a:endParaRP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</a:rPr>
                  <a:t>Giữ</a:t>
                </a:r>
                <a:r>
                  <a:rPr lang="en-US" sz="2800" i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</a:rPr>
                  <a:t>nguyên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</a:rPr>
                  <a:t>bên</a:t>
                </a:r>
                <a:r>
                  <a:rPr lang="en-US" sz="2800" u="sng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</a:rPr>
                  <a:t>phải</a:t>
                </a:r>
                <a:r>
                  <a:rPr lang="en-US" sz="2800" u="sng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i="1" u="sng" dirty="0" err="1">
                    <a:solidFill>
                      <a:srgbClr val="0000CC"/>
                    </a:solidFill>
                  </a:rPr>
                  <a:t>Oy</a:t>
                </a:r>
                <a:r>
                  <a:rPr lang="en-US" sz="2800" i="1" u="sng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</a:rPr>
                  <a:t>Bỏ</a:t>
                </a:r>
                <a:r>
                  <a:rPr lang="en-US" sz="2800" i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</a:rPr>
                  <a:t>bên</a:t>
                </a:r>
                <a:r>
                  <a:rPr lang="en-US" sz="2800" u="sng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</a:rPr>
                  <a:t>trái</a:t>
                </a:r>
                <a:r>
                  <a:rPr lang="en-US" sz="2800" u="sng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i="1" u="sng" dirty="0" err="1">
                    <a:solidFill>
                      <a:srgbClr val="0000CC"/>
                    </a:solidFill>
                  </a:rPr>
                  <a:t>Oy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</a:rPr>
                  <a:t>,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lấy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đối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xứng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phần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đồ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</a:rPr>
                  <a:t>thị</a:t>
                </a:r>
                <a:r>
                  <a:rPr lang="en-US" sz="28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</a:rPr>
                  <a:t>được</a:t>
                </a:r>
                <a:r>
                  <a:rPr lang="en-US" sz="2800" i="1" dirty="0">
                    <a:solidFill>
                      <a:srgbClr val="0000CC"/>
                    </a:solidFill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</a:rPr>
                  <a:t>giữ</a:t>
                </a:r>
                <a:r>
                  <a:rPr lang="en-US" sz="2800" dirty="0">
                    <a:solidFill>
                      <a:srgbClr val="0000CC"/>
                    </a:solidFill>
                  </a:rPr>
                  <a:t> qua </a:t>
                </a:r>
                <a:r>
                  <a:rPr lang="en-US" sz="2800" i="1" dirty="0" err="1">
                    <a:solidFill>
                      <a:srgbClr val="0000CC"/>
                    </a:solidFill>
                  </a:rPr>
                  <a:t>Oy</a:t>
                </a:r>
                <a:r>
                  <a:rPr lang="en-US" sz="2800" dirty="0">
                    <a:solidFill>
                      <a:srgbClr val="0000CC"/>
                    </a:solidFill>
                  </a:rPr>
                  <a:t>.</a:t>
                </a:r>
              </a:p>
              <a:p>
                <a:endParaRPr lang="en-US" sz="28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926" y="1114816"/>
                <a:ext cx="9031266" cy="5262659"/>
              </a:xfrm>
              <a:prstGeom prst="rect">
                <a:avLst/>
              </a:prstGeom>
              <a:blipFill rotWithShape="1">
                <a:blip r:embed="rId2"/>
                <a:stretch>
                  <a:fillRect l="-1350" t="-1275" r="-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72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xmlns="" id="{90FB3529-15C6-4686-AEB1-712A3EB98285}"/>
              </a:ext>
            </a:extLst>
          </p:cNvPr>
          <p:cNvSpPr/>
          <p:nvPr/>
        </p:nvSpPr>
        <p:spPr>
          <a:xfrm>
            <a:off x="4508022" y="1428193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FD2411F-C837-41D4-9EB4-C1E7DC91FD6A}"/>
              </a:ext>
            </a:extLst>
          </p:cNvPr>
          <p:cNvSpPr/>
          <p:nvPr/>
        </p:nvSpPr>
        <p:spPr>
          <a:xfrm>
            <a:off x="433630" y="2570303"/>
            <a:ext cx="24618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FF"/>
                </a:solidFill>
                <a:latin typeface="+mj-lt"/>
              </a:rPr>
              <a:t>Lời giải</a:t>
            </a:r>
            <a:r>
              <a:rPr lang="en-US" sz="3200" b="1" dirty="0">
                <a:solidFill>
                  <a:srgbClr val="0000FF"/>
                </a:solidFill>
                <a:latin typeface="+mj-lt"/>
              </a:rPr>
              <a:t>:</a:t>
            </a:r>
            <a:endParaRPr lang="en-US" sz="3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1E4E8530-0D0F-4956-B2A8-60A674C4F5DB}"/>
                  </a:ext>
                </a:extLst>
              </p:cNvPr>
              <p:cNvSpPr/>
              <p:nvPr/>
            </p:nvSpPr>
            <p:spPr>
              <a:xfrm>
                <a:off x="226108" y="0"/>
                <a:ext cx="11451102" cy="2089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-6121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Câu 3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Mệ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ề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mệ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ề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?</a:t>
                </a:r>
              </a:p>
              <a:p>
                <a:pPr marL="612140" marR="0" indent="-6121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E4E8530-0D0F-4956-B2A8-60A674C4F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08" y="0"/>
                <a:ext cx="11451102" cy="2089675"/>
              </a:xfrm>
              <a:prstGeom prst="rect">
                <a:avLst/>
              </a:prstGeom>
              <a:blipFill>
                <a:blip r:embed="rId2"/>
                <a:stretch>
                  <a:fillRect l="-1330" r="-2182" b="-7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2556346-0BA7-4F11-A261-C06D397BFDC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377" y="763779"/>
            <a:ext cx="2815762" cy="237283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920BFD8E-DA51-42C8-8587-69D5BE8CDC5E}"/>
                  </a:ext>
                </a:extLst>
              </p:cNvPr>
              <p:cNvSpPr/>
              <p:nvPr/>
            </p:nvSpPr>
            <p:spPr>
              <a:xfrm>
                <a:off x="839371" y="1313805"/>
                <a:ext cx="6982265" cy="1256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lvl="0" indent="-6121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pPr marL="612140" lvl="0" indent="-6121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20BFD8E-DA51-42C8-8587-69D5BE8CDC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371" y="1313805"/>
                <a:ext cx="6982265" cy="1256498"/>
              </a:xfrm>
              <a:prstGeom prst="rect">
                <a:avLst/>
              </a:prstGeom>
              <a:blipFill>
                <a:blip r:embed="rId4"/>
                <a:stretch>
                  <a:fillRect l="-2271" t="-4369" b="-15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E858265B-547B-4515-943E-0CF6EA60F5EF}"/>
                  </a:ext>
                </a:extLst>
              </p:cNvPr>
              <p:cNvSpPr/>
              <p:nvPr/>
            </p:nvSpPr>
            <p:spPr>
              <a:xfrm>
                <a:off x="-677594" y="2570303"/>
                <a:ext cx="13547188" cy="4487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+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ừ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áp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á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C.</a:t>
                </a:r>
              </a:p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TCĐ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TCN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  <a:p>
                <a:pPr marL="612140" marR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áp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á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858265B-547B-4515-943E-0CF6EA60F5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77594" y="2570303"/>
                <a:ext cx="13547188" cy="4487126"/>
              </a:xfrm>
              <a:prstGeom prst="rect">
                <a:avLst/>
              </a:prstGeom>
              <a:blipFill>
                <a:blip r:embed="rId5"/>
                <a:stretch>
                  <a:fillRect t="-1223" r="-225" b="-3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57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2" grpId="0"/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3287D496-F6A0-4C3E-A653-30FA84A296B2}"/>
                  </a:ext>
                </a:extLst>
              </p:cNvPr>
              <p:cNvSpPr/>
              <p:nvPr/>
            </p:nvSpPr>
            <p:spPr>
              <a:xfrm>
                <a:off x="211016" y="534309"/>
                <a:ext cx="12093526" cy="27923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à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612140"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  <a:p>
                <a:pPr marL="612140"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D.</a:t>
                </a:r>
              </a:p>
              <a:p>
                <a:pPr marL="612140" lvl="0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mệ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đề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87D496-F6A0-4C3E-A653-30FA84A296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16" y="534309"/>
                <a:ext cx="12093526" cy="2792367"/>
              </a:xfrm>
              <a:prstGeom prst="rect">
                <a:avLst/>
              </a:prstGeom>
              <a:blipFill>
                <a:blip r:embed="rId2"/>
                <a:stretch>
                  <a:fillRect t="-1965" b="-6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32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5C3D6511-D1B7-4818-86F5-AB9CB81F71F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26609" y="-71282"/>
                <a:ext cx="11957539" cy="2504994"/>
              </a:xfrm>
            </p:spPr>
            <p:txBody>
              <a:bodyPr>
                <a:normAutofit lnSpcReduction="10000"/>
              </a:bodyPr>
              <a:lstStyle/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 có đồ thị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(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 Có bao nhiêu điểm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thuộc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(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 có tung độ là số nguyên dương sao cho khoảng cách từ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đến tiệm cận đứng bằng 3 lần khoảng cách từ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tới tiệm cận ngang của đồ thị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(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5C3D6511-D1B7-4818-86F5-AB9CB81F71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6609" y="-71282"/>
                <a:ext cx="11957539" cy="2504994"/>
              </a:xfrm>
              <a:blipFill>
                <a:blip r:embed="rId2"/>
                <a:stretch>
                  <a:fillRect l="-1326" r="-2193" b="-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xmlns="" id="{2420D5CC-2EE3-430D-B945-E7401F1E5FAC}"/>
              </a:ext>
            </a:extLst>
          </p:cNvPr>
          <p:cNvSpPr/>
          <p:nvPr/>
        </p:nvSpPr>
        <p:spPr>
          <a:xfrm>
            <a:off x="6732562" y="2301588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FEA12E62-D447-4491-BE67-F47A60D64B8A}"/>
                  </a:ext>
                </a:extLst>
              </p:cNvPr>
              <p:cNvSpPr/>
              <p:nvPr/>
            </p:nvSpPr>
            <p:spPr>
              <a:xfrm>
                <a:off x="290733" y="2211950"/>
                <a:ext cx="10583594" cy="622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vi-VN" sz="32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				</a:t>
                </a:r>
                <a:r>
                  <a:rPr lang="vi-VN" sz="32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			</a:t>
                </a:r>
                <a:r>
                  <a:rPr lang="vi-VN" sz="32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</a:rPr>
                  <a:t>C</a:t>
                </a: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			</a:t>
                </a:r>
                <a:r>
                  <a:rPr lang="vi-VN" sz="32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</a:rPr>
                  <a:t>D</a:t>
                </a: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EA12E62-D447-4491-BE67-F47A60D64B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33" y="2211950"/>
                <a:ext cx="10583594" cy="622799"/>
              </a:xfrm>
              <a:prstGeom prst="rect">
                <a:avLst/>
              </a:prstGeom>
              <a:blipFill>
                <a:blip r:embed="rId3"/>
                <a:stretch>
                  <a:fillRect l="-1498" t="-8824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DC4C838-FAA2-48E6-A5D4-C5ADEDCFA819}"/>
              </a:ext>
            </a:extLst>
          </p:cNvPr>
          <p:cNvSpPr/>
          <p:nvPr/>
        </p:nvSpPr>
        <p:spPr>
          <a:xfrm>
            <a:off x="0" y="2853331"/>
            <a:ext cx="2902842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E742973C-6AC4-4064-B444-7050D3F6A3D1}"/>
                  </a:ext>
                </a:extLst>
              </p:cNvPr>
              <p:cNvSpPr/>
              <p:nvPr/>
            </p:nvSpPr>
            <p:spPr>
              <a:xfrm>
                <a:off x="126609" y="3116057"/>
                <a:ext cx="12192000" cy="3639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12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)⇒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𝑀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Khoảng cách từ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 tới TCĐ l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Khoảng cách từ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 tới TCN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</m:oMath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YCBT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𝑀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𝑀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742973C-6AC4-4064-B444-7050D3F6A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09" y="3116057"/>
                <a:ext cx="12192000" cy="3639971"/>
              </a:xfrm>
              <a:prstGeom prst="rect">
                <a:avLst/>
              </a:prstGeom>
              <a:blipFill>
                <a:blip r:embed="rId4"/>
                <a:stretch>
                  <a:fillRect l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817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2" grpId="0"/>
      <p:bldP spid="7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88BEF644-511A-46DB-B5EA-B123D19AFEEF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-1" y="0"/>
                <a:ext cx="11798105" cy="2240129"/>
              </a:xfrm>
            </p:spPr>
            <p:txBody>
              <a:bodyPr>
                <a:noAutofit/>
              </a:bodyPr>
              <a:lstStyle/>
              <a:p>
                <a:pPr marL="406400" marR="0" indent="0" algn="just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Câu 3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6</a:t>
                </a: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:</a:t>
                </a:r>
                <a:r>
                  <a:rPr lang="vi-VN" sz="3200" b="1" dirty="0">
                    <a:latin typeface="+mj-lt"/>
                  </a:rPr>
                  <a:t> </a:t>
                </a: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có đồ thị 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ây</a:t>
                </a:r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, Biết rằng đồ thị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. Khẳng định nào dưới đây là </a:t>
                </a: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đúng</a:t>
                </a:r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?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0" marR="0" indent="0" algn="just"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:r>
                  <a:rPr lang="nl-NL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0" marR="0" indent="0" algn="just"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88BEF644-511A-46DB-B5EA-B123D19AFE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-1" y="0"/>
                <a:ext cx="11798105" cy="2240129"/>
              </a:xfrm>
              <a:blipFill>
                <a:blip r:embed="rId2"/>
                <a:stretch>
                  <a:fillRect l="-1292" t="-1362" r="-2119" b="-27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xmlns="" id="{97C26C7A-ED08-4194-AC60-D2E6FAEB4528}"/>
              </a:ext>
            </a:extLst>
          </p:cNvPr>
          <p:cNvSpPr/>
          <p:nvPr/>
        </p:nvSpPr>
        <p:spPr>
          <a:xfrm>
            <a:off x="9158069" y="1641670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ECDA9AFE-68FB-4B1F-999B-A9A55B461A5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67584" y="2240129"/>
            <a:ext cx="3461820" cy="266433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4EE2F7FD-2D7C-49FA-BDFF-EB7FD8526735}"/>
                  </a:ext>
                </a:extLst>
              </p:cNvPr>
              <p:cNvSpPr/>
              <p:nvPr/>
            </p:nvSpPr>
            <p:spPr>
              <a:xfrm>
                <a:off x="0" y="2955024"/>
                <a:ext cx="9312812" cy="3820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Từ đồ thị ta có: 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4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𝑎𝑑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vi-VN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3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TCĐ: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Suy ra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7</m:t>
                              </m:r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6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EE2F7FD-2D7C-49FA-BDFF-EB7FD85267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55024"/>
                <a:ext cx="9312812" cy="3820213"/>
              </a:xfrm>
              <a:prstGeom prst="rect">
                <a:avLst/>
              </a:prstGeom>
              <a:blipFill>
                <a:blip r:embed="rId4"/>
                <a:stretch>
                  <a:fillRect l="-1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147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07B6E13A-F670-42BF-A8F5-59FA332B76D0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6858000"/>
              </a:xfrm>
            </p:spPr>
            <p:txBody>
              <a:bodyPr>
                <a:normAutofit/>
              </a:bodyPr>
              <a:lstStyle/>
              <a:p>
                <a:pPr marL="0" marR="0" indent="0" algn="just"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37</a:t>
                </a: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:</a:t>
                </a:r>
                <a:r>
                  <a:rPr lang="vi-VN" sz="3200" b="1" dirty="0">
                    <a:latin typeface="+mj-lt"/>
                  </a:rPr>
                  <a:t> </a:t>
                </a: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nl-NL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nl-NL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nl-NL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nl-NL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nl-NL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nl-NL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  ( C ) có đồ thị là đường cong như hình bên. Tìm tất cả các giá trị thực của tham số </a:t>
                </a:r>
                <a:r>
                  <a:rPr lang="nl-NL" sz="3200" i="1" dirty="0">
                    <a:latin typeface="Times New Roman (Headings)"/>
                    <a:ea typeface="Times New Roman" panose="02020603050405020304" pitchFamily="18" charset="0"/>
                  </a:rPr>
                  <a:t>m</a:t>
                </a:r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 để phương trì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latin typeface="Cambria Math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nl-NL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nl-NL" sz="3200" dirty="0">
                    <a:latin typeface="Times New Roman (Headings)"/>
                    <a:ea typeface="Times New Roman" panose="02020603050405020304" pitchFamily="18" charset="0"/>
                  </a:rPr>
                  <a:t> có nhiều nghiệm thực nhất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0" marR="0" indent="0" algn="just"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≠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CC"/>
                  </a:solidFill>
                  <a:latin typeface="Times New Roman (Headings)"/>
                </a:endParaRPr>
              </a:p>
              <a:p>
                <a:pPr marL="0" indent="0">
                  <a:buNone/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 (Headings)"/>
                    <a:cs typeface="Times New Roman" panose="02020603050405020304" pitchFamily="18" charset="0"/>
                  </a:rPr>
                  <a:t>Lời giả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cs typeface="Times New Roman" panose="02020603050405020304" pitchFamily="18" charset="0"/>
                  </a:rPr>
                  <a:t>: </a:t>
                </a:r>
                <a:endParaRPr lang="en-US" sz="3200" b="1" dirty="0">
                  <a:latin typeface="Times New Roman (Headings)"/>
                </a:endParaRPr>
              </a:p>
              <a:p>
                <a:pPr marL="0" indent="0"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Bỏ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( C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ph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Ox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đ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xứng</a:t>
                </a:r>
                <a:r>
                  <a:rPr lang="en-US" sz="3200" dirty="0"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cs typeface="Times New Roman" panose="02020603050405020304" pitchFamily="18" charset="0"/>
                  </a:rPr>
                  <a:t>c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bỏ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Ox 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. 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nl-NL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320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nl-NL" sz="3200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 có nhiều nghiệm thực nhất thì</a:t>
                </a:r>
              </a:p>
              <a:p>
                <a:pPr marL="0" indent="0">
                  <a:buNone/>
                </a:pPr>
                <a:r>
                  <a:rPr lang="nl-NL" sz="3200" dirty="0">
                    <a:solidFill>
                      <a:schemeClr val="tx1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≠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 (Headings)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7B6E13A-F670-42BF-A8F5-59FA332B76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 l="-1250" t="-444" r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xmlns="" id="{E25AC774-D86B-4D1F-A26D-DB6E1A027D42}"/>
              </a:ext>
            </a:extLst>
          </p:cNvPr>
          <p:cNvSpPr/>
          <p:nvPr/>
        </p:nvSpPr>
        <p:spPr>
          <a:xfrm>
            <a:off x="14068" y="1548516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CA9C995E-B19B-4E25-8CC1-146AF9CD78B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7017" y="1992037"/>
            <a:ext cx="3699051" cy="3095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2359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A0704D7E-1606-4759-9827-1EA4968EA00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0"/>
                <a:ext cx="12192000" cy="2194560"/>
              </a:xfrm>
            </p:spPr>
            <p:txBody>
              <a:bodyPr>
                <a:normAutofit lnSpcReduction="10000"/>
              </a:bodyPr>
              <a:lstStyle/>
              <a:p>
                <a:pPr marL="0" marR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38</a:t>
                </a: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: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ứ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a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ú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ố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A0704D7E-1606-4759-9827-1EA4968EA0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0"/>
                <a:ext cx="12192000" cy="2194560"/>
              </a:xfrm>
              <a:blipFill>
                <a:blip r:embed="rId2"/>
                <a:stretch>
                  <a:fillRect l="-1250" r="-2050" b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xmlns="" id="{52A994EC-8FC0-4677-818D-49B8CD646626}"/>
              </a:ext>
            </a:extLst>
          </p:cNvPr>
          <p:cNvSpPr/>
          <p:nvPr/>
        </p:nvSpPr>
        <p:spPr>
          <a:xfrm>
            <a:off x="3828730" y="2037195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56407FB2-A2C5-45FF-91A7-8C320280A864}"/>
                  </a:ext>
                </a:extLst>
              </p:cNvPr>
              <p:cNvSpPr/>
              <p:nvPr/>
            </p:nvSpPr>
            <p:spPr>
              <a:xfrm>
                <a:off x="168811" y="1854134"/>
                <a:ext cx="12023189" cy="791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3200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407FB2-A2C5-45FF-91A7-8C320280A8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11" y="1854134"/>
                <a:ext cx="12023189" cy="791820"/>
              </a:xfrm>
              <a:prstGeom prst="rect">
                <a:avLst/>
              </a:prstGeom>
              <a:blipFill>
                <a:blip r:embed="rId3"/>
                <a:stretch>
                  <a:fillRect l="-131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378BB89-85BC-4786-84EF-806A440F4C40}"/>
              </a:ext>
            </a:extLst>
          </p:cNvPr>
          <p:cNvSpPr/>
          <p:nvPr/>
        </p:nvSpPr>
        <p:spPr>
          <a:xfrm>
            <a:off x="-492371" y="2603491"/>
            <a:ext cx="2940148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4545EC74-D978-4ADD-A9C4-203B44CF9E0E}"/>
                  </a:ext>
                </a:extLst>
              </p:cNvPr>
              <p:cNvSpPr/>
              <p:nvPr/>
            </p:nvSpPr>
            <p:spPr>
              <a:xfrm>
                <a:off x="-141155" y="2545372"/>
                <a:ext cx="12023189" cy="3819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             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ứ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a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Theo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ề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à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  <a:p>
                <a:pPr marL="630555" algn="just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545EC74-D978-4ADD-A9C4-203B44CF9E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1155" y="2545372"/>
                <a:ext cx="12023189" cy="3819572"/>
              </a:xfrm>
              <a:prstGeom prst="rect">
                <a:avLst/>
              </a:prstGeom>
              <a:blipFill>
                <a:blip r:embed="rId4"/>
                <a:stretch>
                  <a:fillRect r="-2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88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2" grpId="0"/>
      <p:bldP spid="5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="" id="{39AAF3C4-8097-405F-A70F-B85E4ABBA8C6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182880"/>
                <a:ext cx="9312813" cy="168812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39</a:t>
                </a: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:</a:t>
                </a:r>
                <a:r>
                  <a:rPr lang="vi-VN" sz="3200" b="1" dirty="0">
                    <a:latin typeface="+mj-lt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4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</a:t>
                </a:r>
                <a:endParaRPr lang="en-US" sz="3200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39AAF3C4-8097-405F-A70F-B85E4ABBA8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82880"/>
                <a:ext cx="9312813" cy="1688123"/>
              </a:xfrm>
              <a:blipFill>
                <a:blip r:embed="rId3"/>
                <a:stretch>
                  <a:fillRect l="-1636" t="-2527" r="-2683" b="-26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xmlns="" id="{882A26A2-A764-491F-A6A1-C3B3E72B30ED}"/>
              </a:ext>
            </a:extLst>
          </p:cNvPr>
          <p:cNvSpPr/>
          <p:nvPr/>
        </p:nvSpPr>
        <p:spPr>
          <a:xfrm>
            <a:off x="663961" y="2674269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B8C57FD-C96E-4735-B59B-C64931E5688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2683" y="174348"/>
            <a:ext cx="2743200" cy="294344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939D329-7647-480A-A7B7-FBA9E5452BB2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717" y="1830265"/>
            <a:ext cx="2497455" cy="215646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C5A7BED9-0A37-4176-8A61-3A2581BEC467}"/>
              </a:ext>
            </a:extLst>
          </p:cNvPr>
          <p:cNvSpPr/>
          <p:nvPr/>
        </p:nvSpPr>
        <p:spPr>
          <a:xfrm>
            <a:off x="663961" y="2567440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42FBE95-062D-40E2-9D6E-7DF172569FA8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602" y="1781597"/>
            <a:ext cx="2497455" cy="215646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47ADE8A2-1D79-48A7-857C-45D1F77B51FC}"/>
              </a:ext>
            </a:extLst>
          </p:cNvPr>
          <p:cNvSpPr/>
          <p:nvPr/>
        </p:nvSpPr>
        <p:spPr>
          <a:xfrm>
            <a:off x="5062124" y="2567440"/>
            <a:ext cx="5613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1298F22-FF9C-4AB5-9B5A-F37839E1AA65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747" y="4555880"/>
            <a:ext cx="2511425" cy="21564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99081D3-F903-4DF7-AFC8-6E66FB497B4B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480" y="4340847"/>
            <a:ext cx="2402205" cy="215646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97C9F92F-CC58-4E08-A529-8F9F2FC4CB51}"/>
              </a:ext>
            </a:extLst>
          </p:cNvPr>
          <p:cNvSpPr/>
          <p:nvPr/>
        </p:nvSpPr>
        <p:spPr>
          <a:xfrm>
            <a:off x="811337" y="5428273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D370B504-8F9B-4303-8AA0-2234D709CAA1}"/>
              </a:ext>
            </a:extLst>
          </p:cNvPr>
          <p:cNvSpPr/>
          <p:nvPr/>
        </p:nvSpPr>
        <p:spPr>
          <a:xfrm>
            <a:off x="4781438" y="5419077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3073" name="Picture 346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9555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253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10" grpId="0"/>
      <p:bldP spid="13" grpId="0"/>
      <p:bldP spid="16" grpId="0"/>
      <p:bldP spid="1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731BC29B-1825-459F-A4F5-CE3F8DE3A1AC}"/>
              </a:ext>
            </a:extLst>
          </p:cNvPr>
          <p:cNvSpPr/>
          <p:nvPr/>
        </p:nvSpPr>
        <p:spPr>
          <a:xfrm>
            <a:off x="-293749" y="0"/>
            <a:ext cx="2313134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471C9AF2-56B4-4012-A0D0-2CC378581DAB}"/>
                  </a:ext>
                </a:extLst>
              </p:cNvPr>
              <p:cNvSpPr/>
              <p:nvPr/>
            </p:nvSpPr>
            <p:spPr>
              <a:xfrm>
                <a:off x="-293749" y="613245"/>
                <a:ext cx="12192000" cy="4539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0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lang="en-US" sz="3200" i="0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0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a:rPr lang="en-US" sz="3200" i="0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3200" i="0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/>
                                <a:ea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200" b="0" i="0" smtClean="0">
                                <a:latin typeface="Cambria Math"/>
                                <a:ea typeface="Times New Roman" panose="02020603050405020304" pitchFamily="18" charset="0"/>
                              </a:rPr>
                              <m:t>ế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/>
                                <a:ea typeface="Times New Roman" panose="02020603050405020304" pitchFamily="18" charset="0"/>
                              </a:rPr>
                              <m:t>u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/>
                                <a:ea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200" b="0" i="0" smtClean="0">
                                <a:latin typeface="Cambria Math"/>
                                <a:ea typeface="Times New Roman" panose="02020603050405020304" pitchFamily="18" charset="0"/>
                              </a:rPr>
                              <m:t>ế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/>
                                <a:ea typeface="Times New Roman" panose="02020603050405020304" pitchFamily="18" charset="0"/>
                              </a:rPr>
                              <m:t>u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Giữ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ía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oà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ấ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ố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xứ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ía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oà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oà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71C9AF2-56B4-4012-A0D0-2CC378581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3749" y="613245"/>
                <a:ext cx="12192000" cy="4539704"/>
              </a:xfrm>
              <a:prstGeom prst="rect">
                <a:avLst/>
              </a:prstGeom>
              <a:blipFill>
                <a:blip r:embed="rId2"/>
                <a:stretch>
                  <a:fillRect r="-2050" b="-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332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5CA021DF-3CAB-4596-B499-FDA75076F3E0}"/>
                  </a:ext>
                </a:extLst>
              </p:cNvPr>
              <p:cNvSpPr/>
              <p:nvPr/>
            </p:nvSpPr>
            <p:spPr>
              <a:xfrm>
                <a:off x="0" y="154262"/>
                <a:ext cx="12192000" cy="1738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0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: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ã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p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án</a:t>
                </a: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CA021DF-3CAB-4596-B499-FDA75076F3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4262"/>
                <a:ext cx="12192000" cy="1738361"/>
              </a:xfrm>
              <a:prstGeom prst="rect">
                <a:avLst/>
              </a:prstGeom>
              <a:blipFill>
                <a:blip r:embed="rId2"/>
                <a:stretch>
                  <a:fillRect l="-1250" r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399A49F-F6F7-47EA-A9D4-DE5B7FEECAE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2880" y="1511128"/>
            <a:ext cx="11774658" cy="392690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DA33D75-604B-4B02-91EE-69D0EB1E7F59}"/>
              </a:ext>
            </a:extLst>
          </p:cNvPr>
          <p:cNvSpPr/>
          <p:nvPr/>
        </p:nvSpPr>
        <p:spPr>
          <a:xfrm>
            <a:off x="-520505" y="5661957"/>
            <a:ext cx="125859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0" algn="just">
              <a:spcBef>
                <a:spcPts val="0"/>
              </a:spcBef>
              <a:spcAft>
                <a:spcPts val="0"/>
              </a:spcAft>
              <a:tabLst>
                <a:tab pos="810260" algn="l"/>
                <a:tab pos="2070735" algn="l"/>
                <a:tab pos="2250440" algn="l"/>
                <a:tab pos="3420745" algn="l"/>
                <a:tab pos="3600450" algn="l"/>
                <a:tab pos="4770755" algn="l"/>
                <a:tab pos="4951095" algn="l"/>
              </a:tabLst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II).     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II).	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).	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I).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0543FA0D-D8F3-45C1-9DE4-60B3A1D23901}"/>
              </a:ext>
            </a:extLst>
          </p:cNvPr>
          <p:cNvSpPr/>
          <p:nvPr/>
        </p:nvSpPr>
        <p:spPr>
          <a:xfrm>
            <a:off x="9551963" y="5746651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93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93C4FFB0-D6E9-4DC9-926A-EBE531FAAAFA}"/>
                  </a:ext>
                </a:extLst>
              </p:cNvPr>
              <p:cNvSpPr/>
              <p:nvPr/>
            </p:nvSpPr>
            <p:spPr>
              <a:xfrm>
                <a:off x="-464234" y="502780"/>
                <a:ext cx="12192000" cy="5444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Lời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giải</a:t>
                </a:r>
                <a:endParaRPr lang="en-US" sz="3200" dirty="0">
                  <a:solidFill>
                    <a:srgbClr val="0000FF"/>
                  </a:solidFill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𝑚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ập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. T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′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′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⇔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i="1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&lt;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′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do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′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do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a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I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′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do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I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3C4FFB0-D6E9-4DC9-926A-EBE531FAAA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4234" y="502780"/>
                <a:ext cx="12192000" cy="5444952"/>
              </a:xfrm>
              <a:prstGeom prst="rect">
                <a:avLst/>
              </a:prstGeom>
              <a:blipFill>
                <a:blip r:embed="rId2"/>
                <a:stretch>
                  <a:fillRect t="-1007" r="-2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67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77030" y="1277655"/>
                <a:ext cx="10546915" cy="3969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−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ữ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x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(C):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x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(C),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b="1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x.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30" y="1277655"/>
                <a:ext cx="10546915" cy="3969998"/>
              </a:xfrm>
              <a:prstGeom prst="rect">
                <a:avLst/>
              </a:prstGeom>
              <a:blipFill rotWithShape="1">
                <a:blip r:embed="rId2"/>
                <a:stretch>
                  <a:fillRect l="-1156" t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43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14E6796A-E5A6-4CFD-B18D-1E2336C1CFC8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823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1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: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4E6796A-E5A6-4CFD-B18D-1E2336C1C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823559"/>
              </a:xfrm>
              <a:prstGeom prst="rect">
                <a:avLst/>
              </a:prstGeom>
              <a:blipFill>
                <a:blip r:embed="rId3"/>
                <a:stretch>
                  <a:fillRect l="-1250" b="-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B960F11E-385B-46D7-AFDA-4B4A50C2742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823559"/>
            <a:ext cx="3309686" cy="30219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F841B349-254D-4480-AFBF-390536277367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244" y="823559"/>
            <a:ext cx="3770696" cy="30219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C759B5CF-6C8B-4EFB-B86E-BDDE6AA26043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688386"/>
            <a:ext cx="3309686" cy="30219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D240F6D1-3844-4B11-AAB3-23F875E0946A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173" y="3845462"/>
            <a:ext cx="3726838" cy="302190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5A81E51-4AC1-44BB-AFFA-9F0E02142349}"/>
              </a:ext>
            </a:extLst>
          </p:cNvPr>
          <p:cNvSpPr/>
          <p:nvPr/>
        </p:nvSpPr>
        <p:spPr>
          <a:xfrm>
            <a:off x="1116867" y="2505019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1F4EC6C-8EEF-440F-BC49-9B8ACC7714F0}"/>
              </a:ext>
            </a:extLst>
          </p:cNvPr>
          <p:cNvSpPr/>
          <p:nvPr/>
        </p:nvSpPr>
        <p:spPr>
          <a:xfrm>
            <a:off x="6015631" y="2505019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925F9C7D-CDA4-4FA6-9736-2D5712F96E9D}"/>
              </a:ext>
            </a:extLst>
          </p:cNvPr>
          <p:cNvSpPr/>
          <p:nvPr/>
        </p:nvSpPr>
        <p:spPr>
          <a:xfrm>
            <a:off x="1171575" y="5356413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C0757CD6-B7BD-44AC-9A4C-096F93DB829F}"/>
              </a:ext>
            </a:extLst>
          </p:cNvPr>
          <p:cNvSpPr/>
          <p:nvPr/>
        </p:nvSpPr>
        <p:spPr>
          <a:xfrm>
            <a:off x="6096000" y="5364068"/>
            <a:ext cx="5838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19A94736-165F-43E0-83D1-E112FE0B0A5D}"/>
              </a:ext>
            </a:extLst>
          </p:cNvPr>
          <p:cNvSpPr/>
          <p:nvPr/>
        </p:nvSpPr>
        <p:spPr>
          <a:xfrm>
            <a:off x="1137612" y="2583670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0" name="Picture 347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740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47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4315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347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740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Picture 347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14575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740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4315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5740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14575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77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2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2842F57E-B861-43B5-BBE2-195CBE2A0A84}"/>
                  </a:ext>
                </a:extLst>
              </p:cNvPr>
              <p:cNvSpPr/>
              <p:nvPr/>
            </p:nvSpPr>
            <p:spPr>
              <a:xfrm>
                <a:off x="590495" y="0"/>
                <a:ext cx="9031806" cy="8036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842F57E-B861-43B5-BBE2-195CBE2A0A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95" y="0"/>
                <a:ext cx="9031806" cy="803618"/>
              </a:xfrm>
              <a:prstGeom prst="rect">
                <a:avLst/>
              </a:prstGeom>
              <a:blipFill>
                <a:blip r:embed="rId2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E236700-5609-4331-B8C5-309A0C6031D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5964" y="0"/>
            <a:ext cx="2785021" cy="296943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BD166372-D9E9-4739-A4AD-3C0C41238731}"/>
                  </a:ext>
                </a:extLst>
              </p:cNvPr>
              <p:cNvSpPr/>
              <p:nvPr/>
            </p:nvSpPr>
            <p:spPr>
              <a:xfrm>
                <a:off x="-520505" y="716879"/>
                <a:ext cx="12712505" cy="5424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3200" i="1" smtClean="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num>
                        <m:den>
                          <m: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3200" i="1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a:rPr lang="en-US" sz="3200" b="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a:rPr lang="en-US" sz="3200" b="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≥−</m:t>
                              </m:r>
                              <m: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x</m:t>
                                  </m:r>
                                  <m: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a:rPr lang="en-US" sz="3200" b="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a:rPr lang="en-US" sz="3200" b="0" i="0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&lt;−</m:t>
                              </m:r>
                              <m:r>
                                <a:rPr lang="en-US" sz="3200" i="0">
                                  <a:latin typeface="Cambria Math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Giữ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ía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ấ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ố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xứ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ía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á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oà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D166372-D9E9-4739-A4AD-3C0C41238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0505" y="716879"/>
                <a:ext cx="12712505" cy="5424242"/>
              </a:xfrm>
              <a:prstGeom prst="rect">
                <a:avLst/>
              </a:prstGeom>
              <a:blipFill>
                <a:blip r:embed="rId4"/>
                <a:stretch>
                  <a:fillRect r="-1966" b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10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D05AF32-3E18-4A7F-BE2D-05C46400FF1D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2060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2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: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ễ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ã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D05AF32-3E18-4A7F-BE2D-05C46400FF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060692"/>
              </a:xfrm>
              <a:prstGeom prst="rect">
                <a:avLst/>
              </a:prstGeom>
              <a:blipFill>
                <a:blip r:embed="rId2"/>
                <a:stretch>
                  <a:fillRect l="-1250" r="-2050" b="-6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D6CB182-D7E8-4FEA-97E5-E549634C53E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1501" y="1487711"/>
            <a:ext cx="11774657" cy="393755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1CC257E-1613-4324-AAB3-8C87838E9965}"/>
              </a:ext>
            </a:extLst>
          </p:cNvPr>
          <p:cNvSpPr/>
          <p:nvPr/>
        </p:nvSpPr>
        <p:spPr>
          <a:xfrm>
            <a:off x="-587080" y="5425268"/>
            <a:ext cx="129718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 marR="0" algn="just">
              <a:spcBef>
                <a:spcPts val="0"/>
              </a:spcBef>
              <a:spcAft>
                <a:spcPts val="0"/>
              </a:spcAft>
              <a:tabLst>
                <a:tab pos="810260" algn="l"/>
                <a:tab pos="2070735" algn="l"/>
                <a:tab pos="2250440" algn="l"/>
                <a:tab pos="3420745" algn="l"/>
                <a:tab pos="3600450" algn="l"/>
                <a:tab pos="4770755" algn="l"/>
                <a:tab pos="4951095" algn="l"/>
              </a:tabLst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I).   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).	 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II).	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III).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751DEA9F-817B-487B-8FF5-35207E4F6420}"/>
              </a:ext>
            </a:extLst>
          </p:cNvPr>
          <p:cNvSpPr/>
          <p:nvPr/>
        </p:nvSpPr>
        <p:spPr>
          <a:xfrm>
            <a:off x="3503442" y="5481380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61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279EF39-12B9-4180-84E1-34DF5873B02E}"/>
                  </a:ext>
                </a:extLst>
              </p:cNvPr>
              <p:cNvSpPr/>
              <p:nvPr/>
            </p:nvSpPr>
            <p:spPr>
              <a:xfrm>
                <a:off x="-275772" y="385408"/>
                <a:ext cx="12192000" cy="38766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Lời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giải</a:t>
                </a:r>
                <a:endParaRPr lang="en-US" sz="3200" dirty="0">
                  <a:solidFill>
                    <a:srgbClr val="0000FF"/>
                  </a:solidFill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ập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  <a:p>
                <a:pPr marL="630555" marR="0"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′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′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∀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a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ì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III)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a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ì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279EF39-12B9-4180-84E1-34DF5873B0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5772" y="385408"/>
                <a:ext cx="12192000" cy="3876639"/>
              </a:xfrm>
              <a:prstGeom prst="rect">
                <a:avLst/>
              </a:prstGeom>
              <a:blipFill>
                <a:blip r:embed="rId2"/>
                <a:stretch>
                  <a:fillRect t="-1415" b="-4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851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A24FDD1-0D41-4C1A-9F0C-4A9E6F22A391}"/>
                  </a:ext>
                </a:extLst>
              </p:cNvPr>
              <p:cNvSpPr/>
              <p:nvPr/>
            </p:nvSpPr>
            <p:spPr>
              <a:xfrm>
                <a:off x="0" y="0"/>
                <a:ext cx="12084148" cy="1908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3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Cho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 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1.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latin typeface="Times New Roman (Headings)"/>
                  </a:rPr>
                  <a:t>là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ủa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hàm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số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nào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trong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các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áp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án</a:t>
                </a:r>
                <a:r>
                  <a:rPr lang="en-US" sz="3200" dirty="0">
                    <a:latin typeface="Times New Roman (Headings)"/>
                  </a:rPr>
                  <a:t> A, B, C, D </a:t>
                </a:r>
                <a:r>
                  <a:rPr lang="en-US" sz="3200" dirty="0" err="1">
                    <a:latin typeface="Times New Roman (Headings)"/>
                  </a:rPr>
                  <a:t>dưới</a:t>
                </a:r>
                <a:r>
                  <a:rPr lang="en-US" sz="3200" dirty="0">
                    <a:latin typeface="Times New Roman (Headings)"/>
                  </a:rPr>
                  <a:t> </a:t>
                </a:r>
                <a:r>
                  <a:rPr lang="en-US" sz="3200" dirty="0" err="1">
                    <a:latin typeface="Times New Roman (Headings)"/>
                  </a:rPr>
                  <a:t>đây</a:t>
                </a:r>
                <a:r>
                  <a:rPr lang="en-US" sz="3200" dirty="0">
                    <a:latin typeface="Times New Roman (Headings)"/>
                  </a:rPr>
                  <a:t>?</a:t>
                </a: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endParaRPr lang="en-US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A24FDD1-0D41-4C1A-9F0C-4A9E6F22A3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084148" cy="1908921"/>
              </a:xfrm>
              <a:prstGeom prst="rect">
                <a:avLst/>
              </a:prstGeom>
              <a:blipFill>
                <a:blip r:embed="rId2"/>
                <a:stretch>
                  <a:fillRect l="-1261" r="-2069" b="-9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B32B7CAC-13B2-4ED4-AF4C-017483FA402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86266" y="1431980"/>
            <a:ext cx="3329350" cy="314891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392631F-7E3E-433C-859F-EE0BB7FE2A2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068" y="1457564"/>
            <a:ext cx="3424946" cy="312333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B50E0A15-308A-444C-8707-C7C5FFDA932A}"/>
                  </a:ext>
                </a:extLst>
              </p:cNvPr>
              <p:cNvSpPr/>
              <p:nvPr/>
            </p:nvSpPr>
            <p:spPr>
              <a:xfrm>
                <a:off x="0" y="5274020"/>
                <a:ext cx="12084147" cy="988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  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50E0A15-308A-444C-8707-C7C5FFDA93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74020"/>
                <a:ext cx="12084147" cy="988412"/>
              </a:xfrm>
              <a:prstGeom prst="rect">
                <a:avLst/>
              </a:prstGeom>
              <a:blipFill>
                <a:blip r:embed="rId5"/>
                <a:stretch>
                  <a:fillRect r="-807" b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26">
            <a:extLst>
              <a:ext uri="{FF2B5EF4-FFF2-40B4-BE49-F238E27FC236}">
                <a16:creationId xmlns:a16="http://schemas.microsoft.com/office/drawing/2014/main" xmlns="" id="{FDE9CE31-E542-4A63-B151-6590B287789D}"/>
              </a:ext>
            </a:extLst>
          </p:cNvPr>
          <p:cNvSpPr/>
          <p:nvPr/>
        </p:nvSpPr>
        <p:spPr>
          <a:xfrm>
            <a:off x="648274" y="5607835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34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2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D80B76AC-D7E9-4C22-B5E0-B3A6FBAF5F3C}"/>
                  </a:ext>
                </a:extLst>
              </p:cNvPr>
              <p:cNvSpPr/>
              <p:nvPr/>
            </p:nvSpPr>
            <p:spPr>
              <a:xfrm>
                <a:off x="140677" y="1260333"/>
                <a:ext cx="12332676" cy="1678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Nhì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2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( C)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phí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Ox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b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bỏ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đố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xứ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bỏ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Ox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cs typeface="Times New Roman" panose="02020603050405020304" pitchFamily="18" charset="0"/>
                  </a:rPr>
                  <a:t> A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80B76AC-D7E9-4C22-B5E0-B3A6FBAF5F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7" y="1260333"/>
                <a:ext cx="12332676" cy="1678408"/>
              </a:xfrm>
              <a:prstGeom prst="rect">
                <a:avLst/>
              </a:prstGeom>
              <a:blipFill>
                <a:blip r:embed="rId2"/>
                <a:stretch>
                  <a:fillRect l="-1236" t="-8000"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A6EFA2D-A9E3-4E02-B319-18E8E19F7A57}"/>
              </a:ext>
            </a:extLst>
          </p:cNvPr>
          <p:cNvSpPr/>
          <p:nvPr/>
        </p:nvSpPr>
        <p:spPr>
          <a:xfrm>
            <a:off x="0" y="224433"/>
            <a:ext cx="3048000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42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1C64BA98-FE37-4C25-8E82-56B04717B8D4}"/>
                  </a:ext>
                </a:extLst>
              </p:cNvPr>
              <p:cNvSpPr/>
              <p:nvPr/>
            </p:nvSpPr>
            <p:spPr>
              <a:xfrm>
                <a:off x="0" y="210533"/>
                <a:ext cx="12192000" cy="1302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4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như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vẽ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sau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: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endParaRPr lang="en-US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64BA98-FE37-4C25-8E82-56B04717B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0533"/>
                <a:ext cx="12192000" cy="1302088"/>
              </a:xfrm>
              <a:prstGeom prst="rect">
                <a:avLst/>
              </a:prstGeom>
              <a:blipFill>
                <a:blip r:embed="rId2"/>
                <a:stretch>
                  <a:fillRect l="-1250" b="-13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6D06622-430F-4A28-B1E7-D8769381D38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383152" y="858129"/>
            <a:ext cx="2461846" cy="26869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DB398727-C960-4A91-A646-C461F589E88E}"/>
                  </a:ext>
                </a:extLst>
              </p:cNvPr>
              <p:cNvSpPr/>
              <p:nvPr/>
            </p:nvSpPr>
            <p:spPr>
              <a:xfrm>
                <a:off x="0" y="1169749"/>
                <a:ext cx="10564837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3810000" algn="l"/>
                  </a:tabLst>
                </a:pPr>
                <a:r>
                  <a:rPr lang="pt-BR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635000" algn="l"/>
                    <a:tab pos="3810000" algn="l"/>
                  </a:tabLst>
                </a:pPr>
                <a:r>
                  <a:rPr lang="pt-BR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B398727-C960-4A91-A646-C461F589E8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69749"/>
                <a:ext cx="10564837" cy="1077218"/>
              </a:xfrm>
              <a:prstGeom prst="rect">
                <a:avLst/>
              </a:prstGeom>
              <a:blipFill>
                <a:blip r:embed="rId4"/>
                <a:stretch>
                  <a:fillRect l="-1443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>
            <a:extLst>
              <a:ext uri="{FF2B5EF4-FFF2-40B4-BE49-F238E27FC236}">
                <a16:creationId xmlns:a16="http://schemas.microsoft.com/office/drawing/2014/main" xmlns="" id="{B30DD117-9D36-4261-B508-D5615BF7D322}"/>
              </a:ext>
            </a:extLst>
          </p:cNvPr>
          <p:cNvSpPr/>
          <p:nvPr/>
        </p:nvSpPr>
        <p:spPr>
          <a:xfrm>
            <a:off x="4587228" y="1233511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3AE04846-E664-44E1-8ED2-5B76FD25C740}"/>
              </a:ext>
            </a:extLst>
          </p:cNvPr>
          <p:cNvSpPr/>
          <p:nvPr/>
        </p:nvSpPr>
        <p:spPr>
          <a:xfrm>
            <a:off x="-471655" y="2558587"/>
            <a:ext cx="294756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167F024E-FE36-4661-9830-586FB7F22FBB}"/>
                  </a:ext>
                </a:extLst>
              </p:cNvPr>
              <p:cNvSpPr/>
              <p:nvPr/>
            </p:nvSpPr>
            <p:spPr>
              <a:xfrm>
                <a:off x="-168811" y="3284997"/>
                <a:ext cx="12013809" cy="2652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 đường tiệm cận đứng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Để đường tiệm cận ngang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 Để đồ thị hàm số đi qua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 ;</m:t>
                        </m:r>
                        <m:r>
                          <a:rPr lang="fr-FR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fr-F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Vậy ta có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67F024E-FE36-4661-9830-586FB7F22F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8811" y="3284997"/>
                <a:ext cx="12013809" cy="2652073"/>
              </a:xfrm>
              <a:prstGeom prst="rect">
                <a:avLst/>
              </a:prstGeom>
              <a:blipFill>
                <a:blip r:embed="rId5"/>
                <a:stretch>
                  <a:fillRect r="-558" b="-6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639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 animBg="1"/>
      <p:bldP spid="15" grpId="0"/>
      <p:bldP spid="1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7ADC75F4-B186-4FF6-BBD7-81370B9C3BED}"/>
                  </a:ext>
                </a:extLst>
              </p:cNvPr>
              <p:cNvSpPr/>
              <p:nvPr/>
            </p:nvSpPr>
            <p:spPr>
              <a:xfrm>
                <a:off x="0" y="140195"/>
                <a:ext cx="12192000" cy="1954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5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như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1.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2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của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nào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sau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đây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?</a:t>
                </a:r>
                <a:endParaRPr lang="en-US" sz="2800" dirty="0">
                  <a:latin typeface="Times New Roman (Headings)"/>
                  <a:ea typeface="Calibri" panose="020F0502020204030204" pitchFamily="34" charset="0"/>
                </a:endParaRPr>
              </a:p>
              <a:p>
                <a:r>
                  <a:rPr lang="fr-FR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endParaRPr lang="en-US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ADC75F4-B186-4FF6-BBD7-81370B9C3B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0195"/>
                <a:ext cx="12192000" cy="1954959"/>
              </a:xfrm>
              <a:prstGeom prst="rect">
                <a:avLst/>
              </a:prstGeom>
              <a:blipFill>
                <a:blip r:embed="rId2"/>
                <a:stretch>
                  <a:fillRect l="-1250" r="-2050" b="-9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C3C3668-D952-4EB4-8138-0455928A29F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9010" y="1635017"/>
            <a:ext cx="11633980" cy="358796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2C08399F-0936-403B-B7DF-0E6B3434D014}"/>
                  </a:ext>
                </a:extLst>
              </p:cNvPr>
              <p:cNvSpPr/>
              <p:nvPr/>
            </p:nvSpPr>
            <p:spPr>
              <a:xfrm>
                <a:off x="0" y="5420368"/>
                <a:ext cx="12192000" cy="871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C08399F-0936-403B-B7DF-0E6B3434D0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20368"/>
                <a:ext cx="12192000" cy="871521"/>
              </a:xfrm>
              <a:prstGeom prst="rect">
                <a:avLst/>
              </a:prstGeom>
              <a:blipFill>
                <a:blip r:embed="rId4"/>
                <a:stretch>
                  <a:fillRect l="-1250" b="-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xmlns="" id="{570D798C-88DC-48C4-838C-39D65D0EA358}"/>
              </a:ext>
            </a:extLst>
          </p:cNvPr>
          <p:cNvSpPr/>
          <p:nvPr/>
        </p:nvSpPr>
        <p:spPr>
          <a:xfrm>
            <a:off x="6444164" y="5634367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8ACE79F-AE99-4B81-9243-68CEFEE6366D}"/>
              </a:ext>
            </a:extLst>
          </p:cNvPr>
          <p:cNvSpPr/>
          <p:nvPr/>
        </p:nvSpPr>
        <p:spPr>
          <a:xfrm>
            <a:off x="161391" y="0"/>
            <a:ext cx="294756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E88A2306-C723-4C14-BE6B-197FEC275DA8}"/>
                  </a:ext>
                </a:extLst>
              </p:cNvPr>
              <p:cNvSpPr/>
              <p:nvPr/>
            </p:nvSpPr>
            <p:spPr>
              <a:xfrm>
                <a:off x="510079" y="613245"/>
                <a:ext cx="11681921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ử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dụ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Giữ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Oy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ỏ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á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Oy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ấy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ố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xứ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ầ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Oy qu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Oy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+ Ta đ</a:t>
                </a:r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ợ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88A2306-C723-4C14-BE6B-197FEC275D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79" y="613245"/>
                <a:ext cx="11681921" cy="3046988"/>
              </a:xfrm>
              <a:prstGeom prst="rect">
                <a:avLst/>
              </a:prstGeom>
              <a:blipFill>
                <a:blip r:embed="rId2"/>
                <a:stretch>
                  <a:fillRect t="-2806" b="-5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91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098B84E5-3D5A-4303-8163-259271C3D175}"/>
              </a:ext>
            </a:extLst>
          </p:cNvPr>
          <p:cNvSpPr txBox="1"/>
          <p:nvPr/>
        </p:nvSpPr>
        <p:spPr>
          <a:xfrm>
            <a:off x="9199815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5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D116311-D887-475E-A44A-4AC352C1DFBC}"/>
              </a:ext>
            </a:extLst>
          </p:cNvPr>
          <p:cNvSpPr txBox="1"/>
          <p:nvPr/>
        </p:nvSpPr>
        <p:spPr>
          <a:xfrm>
            <a:off x="71868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A2A77EC-6A51-47F0-86B7-056DAF74C522}"/>
              </a:ext>
            </a:extLst>
          </p:cNvPr>
          <p:cNvSpPr txBox="1"/>
          <p:nvPr/>
        </p:nvSpPr>
        <p:spPr>
          <a:xfrm>
            <a:off x="52437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745C8C66-DF03-4067-9C7F-2C0016A87188}"/>
              </a:ext>
            </a:extLst>
          </p:cNvPr>
          <p:cNvSpPr txBox="1"/>
          <p:nvPr/>
        </p:nvSpPr>
        <p:spPr>
          <a:xfrm>
            <a:off x="3176839" y="28442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4CE7376D-CD54-4F35-A381-BF158D6A3505}"/>
              </a:ext>
            </a:extLst>
          </p:cNvPr>
          <p:cNvSpPr txBox="1"/>
          <p:nvPr/>
        </p:nvSpPr>
        <p:spPr>
          <a:xfrm>
            <a:off x="1119439" y="28632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02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39452" y="1002082"/>
                <a:ext cx="10872592" cy="3969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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𝑢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𝑣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amp;−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𝑣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ữ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≥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: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/>
                <a:r>
                  <a:rPr lang="en-US" sz="2800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u="sng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𝑢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&lt;</m:t>
                    </m:r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xứ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800" b="1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ỏ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qua </a:t>
                </a:r>
                <a:r>
                  <a:rPr lang="en-US" sz="2800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Ox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52" y="1002082"/>
                <a:ext cx="10872592" cy="3969998"/>
              </a:xfrm>
              <a:prstGeom prst="rect">
                <a:avLst/>
              </a:prstGeom>
              <a:blipFill rotWithShape="1">
                <a:blip r:embed="rId2"/>
                <a:stretch>
                  <a:fillRect l="-1121" t="-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68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F3B3EDBB-4D9E-4055-851A-E512CEE03C15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1786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6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họ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áp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á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: </a:t>
                </a: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Calibri" panose="020F0502020204030204" pitchFamily="34" charset="0"/>
                  </a:rPr>
                  <a:t> </a:t>
                </a:r>
                <a:endParaRPr lang="en-US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3B3EDBB-4D9E-4055-851A-E512CEE03C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786515"/>
              </a:xfrm>
              <a:prstGeom prst="rect">
                <a:avLst/>
              </a:prstGeom>
              <a:blipFill>
                <a:blip r:embed="rId3"/>
                <a:stretch>
                  <a:fillRect l="-1250" r="-2050" b="-10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AFB500C-22FF-4D05-88F7-2CF3568BB796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243669" y="770865"/>
            <a:ext cx="3277992" cy="26581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C6EBA506-3527-4D7F-9C38-7E7102858427}"/>
                  </a:ext>
                </a:extLst>
              </p:cNvPr>
              <p:cNvSpPr/>
              <p:nvPr/>
            </p:nvSpPr>
            <p:spPr>
              <a:xfrm>
                <a:off x="670339" y="1294072"/>
                <a:ext cx="732011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𝑎𝑐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𝑐𝑑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b="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6EBA506-3527-4D7F-9C38-7E71028584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39" y="1294072"/>
                <a:ext cx="7320110" cy="1077218"/>
              </a:xfrm>
              <a:prstGeom prst="rect">
                <a:avLst/>
              </a:prstGeom>
              <a:blipFill>
                <a:blip r:embed="rId5"/>
                <a:stretch>
                  <a:fillRect l="-2165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xmlns="" id="{A1ED0A83-77EC-4788-BCD7-B0C94A9622CB}"/>
              </a:ext>
            </a:extLst>
          </p:cNvPr>
          <p:cNvSpPr/>
          <p:nvPr/>
        </p:nvSpPr>
        <p:spPr>
          <a:xfrm>
            <a:off x="4474687" y="1375092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E32E2DD-0CB5-412B-B347-D04AC108FD4F}"/>
              </a:ext>
            </a:extLst>
          </p:cNvPr>
          <p:cNvSpPr/>
          <p:nvPr/>
        </p:nvSpPr>
        <p:spPr>
          <a:xfrm>
            <a:off x="-355787" y="2217979"/>
            <a:ext cx="294756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26332ACF-A376-48D9-A463-9EADA6917289}"/>
                  </a:ext>
                </a:extLst>
              </p:cNvPr>
              <p:cNvSpPr/>
              <p:nvPr/>
            </p:nvSpPr>
            <p:spPr>
              <a:xfrm>
                <a:off x="-112542" y="2677912"/>
                <a:ext cx="12192000" cy="4151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Theo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ứ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endParaRPr lang="en-US" sz="3200" i="1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ả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)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1);</a:t>
                </a: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a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2).</a:t>
                </a: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oà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r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ắt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oà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m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1), (2) t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6332ACF-A376-48D9-A463-9EADA69172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2542" y="2677912"/>
                <a:ext cx="12192000" cy="4151073"/>
              </a:xfrm>
              <a:prstGeom prst="rect">
                <a:avLst/>
              </a:prstGeom>
              <a:blipFill>
                <a:blip r:embed="rId6"/>
                <a:stretch>
                  <a:fillRect t="-2056" r="-2100" b="-3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535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0FEC41AB-9223-44C0-8A23-73A307B18024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1786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7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≠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)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FEC41AB-9223-44C0-8A23-73A307B180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786515"/>
              </a:xfrm>
              <a:prstGeom prst="rect">
                <a:avLst/>
              </a:prstGeom>
              <a:blipFill>
                <a:blip r:embed="rId2"/>
                <a:stretch>
                  <a:fillRect l="-1250" r="-2050" b="-9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7A02584-8B7B-4448-87FB-39242BE7DF7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30794" y="756521"/>
            <a:ext cx="3330599" cy="329956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1B2B9D93-CA06-4571-B865-26B80EF5526F}"/>
                  </a:ext>
                </a:extLst>
              </p:cNvPr>
              <p:cNvSpPr/>
              <p:nvPr/>
            </p:nvSpPr>
            <p:spPr>
              <a:xfrm>
                <a:off x="590843" y="1366897"/>
                <a:ext cx="7751298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pt-BR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pt-BR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pt-BR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pt-BR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pt-BR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pt-BR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pt-B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B2B9D93-CA06-4571-B865-26B80EF552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843" y="1366897"/>
                <a:ext cx="7751298" cy="2062103"/>
              </a:xfrm>
              <a:prstGeom prst="rect">
                <a:avLst/>
              </a:prstGeom>
              <a:blipFill>
                <a:blip r:embed="rId4"/>
                <a:stretch>
                  <a:fillRect l="-2046" t="-4130" b="-8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xmlns="" id="{A0B6F9CE-2B1A-4808-8283-68B798303A0E}"/>
              </a:ext>
            </a:extLst>
          </p:cNvPr>
          <p:cNvSpPr/>
          <p:nvPr/>
        </p:nvSpPr>
        <p:spPr>
          <a:xfrm>
            <a:off x="618979" y="1462910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28426381-E950-455E-BF3F-23B9DDB0E73B}"/>
              </a:ext>
            </a:extLst>
          </p:cNvPr>
          <p:cNvSpPr/>
          <p:nvPr/>
        </p:nvSpPr>
        <p:spPr>
          <a:xfrm>
            <a:off x="-882941" y="3270417"/>
            <a:ext cx="294756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071C0AD9-4C83-466F-90C6-7A6D11F857FD}"/>
                  </a:ext>
                </a:extLst>
              </p:cNvPr>
              <p:cNvSpPr/>
              <p:nvPr/>
            </p:nvSpPr>
            <p:spPr>
              <a:xfrm>
                <a:off x="-337624" y="4039376"/>
                <a:ext cx="12191999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Dựa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ào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a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ứ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ừ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ập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endParaRPr lang="en-US" sz="3200" i="1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áp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á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B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71C0AD9-4C83-466F-90C6-7A6D11F857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7624" y="4039376"/>
                <a:ext cx="12191999" cy="2062103"/>
              </a:xfrm>
              <a:prstGeom prst="rect">
                <a:avLst/>
              </a:prstGeom>
              <a:blipFill>
                <a:blip r:embed="rId5"/>
                <a:stretch>
                  <a:fillRect t="-4142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5203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  <p:bldP spid="9" grpId="0"/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AC7397A4-1B49-4A2D-A0A6-CCD2E352AAD3}"/>
                  </a:ext>
                </a:extLst>
              </p:cNvPr>
              <p:cNvSpPr/>
              <p:nvPr/>
            </p:nvSpPr>
            <p:spPr>
              <a:xfrm>
                <a:off x="0" y="0"/>
                <a:ext cx="8553157" cy="1751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8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Cho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𝑥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như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hình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Calibri" panose="020F0502020204030204" pitchFamily="34" charset="0"/>
                  </a:rPr>
                  <a:t>bên</a:t>
                </a:r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. </a:t>
                </a:r>
                <a:r>
                  <a:rPr lang="fr-FR" sz="3200" dirty="0" err="1">
                    <a:latin typeface="Times New Roman (Headings)"/>
                    <a:ea typeface="Calibri" panose="020F0502020204030204" pitchFamily="34" charset="0"/>
                  </a:rPr>
                  <a:t>Mệnh</a:t>
                </a:r>
                <a:r>
                  <a:rPr lang="fr-FR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Calibri" panose="020F0502020204030204" pitchFamily="34" charset="0"/>
                  </a:rPr>
                  <a:t>đề</a:t>
                </a:r>
                <a:r>
                  <a:rPr lang="fr-FR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Calibri" panose="020F0502020204030204" pitchFamily="34" charset="0"/>
                  </a:rPr>
                  <a:t>nào</a:t>
                </a:r>
                <a:r>
                  <a:rPr lang="fr-FR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Calibri" panose="020F0502020204030204" pitchFamily="34" charset="0"/>
                  </a:rPr>
                  <a:t>dưới</a:t>
                </a:r>
                <a:r>
                  <a:rPr lang="fr-FR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Calibri" panose="020F0502020204030204" pitchFamily="34" charset="0"/>
                  </a:rPr>
                  <a:t>đây</a:t>
                </a:r>
                <a:r>
                  <a:rPr lang="fr-FR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Calibri" panose="020F0502020204030204" pitchFamily="34" charset="0"/>
                  </a:rPr>
                  <a:t>đúng</a:t>
                </a:r>
                <a:r>
                  <a:rPr lang="fr-FR" sz="3200" dirty="0">
                    <a:latin typeface="Times New Roman (Headings)"/>
                    <a:ea typeface="Calibri" panose="020F0502020204030204" pitchFamily="34" charset="0"/>
                  </a:rPr>
                  <a:t>?</a:t>
                </a:r>
                <a:endParaRPr lang="en-US" sz="3200" dirty="0">
                  <a:latin typeface="Times New Roman (Headings)"/>
                  <a:ea typeface="Calibri" panose="020F050202020403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C7397A4-1B49-4A2D-A0A6-CCD2E352A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8553157" cy="1751313"/>
              </a:xfrm>
              <a:prstGeom prst="rect">
                <a:avLst/>
              </a:prstGeom>
              <a:blipFill>
                <a:blip r:embed="rId3"/>
                <a:stretch>
                  <a:fillRect l="-1782" r="-2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8576D8A-5120-4CD7-9348-1B56C9665A0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51632" y="-68184"/>
            <a:ext cx="2813537" cy="268388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BE05C8FF-0747-4CB5-89A6-761E15039C3B}"/>
                  </a:ext>
                </a:extLst>
              </p:cNvPr>
              <p:cNvSpPr/>
              <p:nvPr/>
            </p:nvSpPr>
            <p:spPr>
              <a:xfrm>
                <a:off x="0" y="1353056"/>
                <a:ext cx="8329906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𝑐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endParaRPr lang="en-US" sz="3200" b="1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E05C8FF-0747-4CB5-89A6-761E15039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53056"/>
                <a:ext cx="8329906" cy="1077218"/>
              </a:xfrm>
              <a:prstGeom prst="rect">
                <a:avLst/>
              </a:prstGeom>
              <a:blipFill>
                <a:blip r:embed="rId5"/>
                <a:stretch>
                  <a:fillRect l="-1830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6E264255-46CA-48A4-90AB-F6171FC9532B}"/>
                  </a:ext>
                </a:extLst>
              </p:cNvPr>
              <p:cNvSpPr/>
              <p:nvPr/>
            </p:nvSpPr>
            <p:spPr>
              <a:xfrm>
                <a:off x="-529434" y="2604984"/>
                <a:ext cx="12721434" cy="4480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Vì hàm số nghịch biến trên từng khoảng xác định nên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, với mọi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≠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𝑏𝑐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Mặt khá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∩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𝑂𝑥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vi-VN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3200" b="1" dirty="0">
                    <a:latin typeface="+mj-lt"/>
                    <a:ea typeface="Times New Roman" panose="02020603050405020304" pitchFamily="18" charset="0"/>
                  </a:rPr>
                  <a:t>Loại A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∩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𝑂𝑦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vi-VN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𝑑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𝑏𝑑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3200" b="1" dirty="0">
                    <a:latin typeface="+mj-lt"/>
                    <a:ea typeface="Times New Roman" panose="02020603050405020304" pitchFamily="18" charset="0"/>
                  </a:rPr>
                  <a:t>Loại C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3200" b="1" dirty="0">
                    <a:latin typeface="+mj-lt"/>
                    <a:ea typeface="Times New Roman" panose="02020603050405020304" pitchFamily="18" charset="0"/>
                  </a:rPr>
                  <a:t>Loại D</a:t>
                </a:r>
                <a:endParaRPr lang="en-US" sz="3200" dirty="0">
                  <a:latin typeface="+mj-lt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      </a:t>
                </a: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Mặt khác, phương trình đường tiệm cận đứ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𝑑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. 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       	</a:t>
                </a:r>
                <a:r>
                  <a:rPr lang="vi-VN" sz="3200" dirty="0">
                    <a:latin typeface="+mj-lt"/>
                    <a:ea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𝑐</m:t>
                    </m:r>
                    <m:r>
                      <a:rPr lang="vi-VN" sz="32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</m:oMath>
                </a14:m>
                <a:r>
                  <a:rPr lang="en-US" sz="3200" dirty="0">
                    <a:latin typeface="+mj-lt"/>
                  </a:rPr>
                  <a:t> </a:t>
                </a:r>
                <a:r>
                  <a:rPr lang="en-US" sz="3200" dirty="0">
                    <a:latin typeface="Times New Roman (Headings)"/>
                  </a:rPr>
                  <a:t>0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E264255-46CA-48A4-90AB-F6171FC953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9434" y="2604984"/>
                <a:ext cx="12721434" cy="4480970"/>
              </a:xfrm>
              <a:prstGeom prst="rect">
                <a:avLst/>
              </a:prstGeom>
              <a:blipFill>
                <a:blip r:embed="rId6"/>
                <a:stretch>
                  <a:fillRect l="-1198" t="-1905" r="-6133" b="-3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extLst>
              <a:ext uri="{FF2B5EF4-FFF2-40B4-BE49-F238E27FC236}">
                <a16:creationId xmlns:a16="http://schemas.microsoft.com/office/drawing/2014/main" xmlns="" id="{78EEFA39-C03C-4BDB-B4E9-43857AB428A9}"/>
              </a:ext>
            </a:extLst>
          </p:cNvPr>
          <p:cNvSpPr/>
          <p:nvPr/>
        </p:nvSpPr>
        <p:spPr>
          <a:xfrm>
            <a:off x="3821696" y="1420008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D6975651-47EF-4E7A-A40B-141620041BEA}"/>
              </a:ext>
            </a:extLst>
          </p:cNvPr>
          <p:cNvSpPr/>
          <p:nvPr/>
        </p:nvSpPr>
        <p:spPr>
          <a:xfrm>
            <a:off x="-321726" y="2211007"/>
            <a:ext cx="294756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75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animBg="1"/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BB5CA866-2980-499D-B57F-05CB9D9471A9}"/>
                  </a:ext>
                </a:extLst>
              </p:cNvPr>
              <p:cNvSpPr/>
              <p:nvPr/>
            </p:nvSpPr>
            <p:spPr>
              <a:xfrm>
                <a:off x="114554" y="233848"/>
                <a:ext cx="11969594" cy="22686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+mj-lt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49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en-US" sz="32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ì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ất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ả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giá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r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a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ể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ắt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biệt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sao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latin typeface="+mj-lt"/>
                    <a:ea typeface="Calibri" panose="020F0502020204030204" pitchFamily="34" charset="0"/>
                  </a:rPr>
                  <a:t> </a:t>
                </a:r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B5CA866-2980-499D-B57F-05CB9D9471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4" y="233848"/>
                <a:ext cx="11969594" cy="2268698"/>
              </a:xfrm>
              <a:prstGeom prst="rect">
                <a:avLst/>
              </a:prstGeom>
              <a:blipFill>
                <a:blip r:embed="rId2"/>
                <a:stretch>
                  <a:fillRect l="-1325" r="-2089" b="-7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D234133-4406-407F-9CBA-3F8F432C7261}"/>
                  </a:ext>
                </a:extLst>
              </p:cNvPr>
              <p:cNvSpPr/>
              <p:nvPr/>
            </p:nvSpPr>
            <p:spPr>
              <a:xfrm>
                <a:off x="309489" y="1915366"/>
                <a:ext cx="10564837" cy="1174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±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±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endParaRPr lang="en-US" sz="3200" b="1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0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±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:r>
                  <a:rPr lang="vi-VN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±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D234133-4406-407F-9CBA-3F8F432C72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89" y="1915366"/>
                <a:ext cx="10564837" cy="1174360"/>
              </a:xfrm>
              <a:prstGeom prst="rect">
                <a:avLst/>
              </a:prstGeom>
              <a:blipFill>
                <a:blip r:embed="rId3"/>
                <a:stretch>
                  <a:fillRect l="-1500" t="-2591" b="-16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xmlns="" id="{72459B99-99E8-4606-B912-883B67038A29}"/>
              </a:ext>
            </a:extLst>
          </p:cNvPr>
          <p:cNvSpPr/>
          <p:nvPr/>
        </p:nvSpPr>
        <p:spPr>
          <a:xfrm>
            <a:off x="331748" y="2059025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701748F-5E44-4496-BDAF-5774E30C693A}"/>
              </a:ext>
            </a:extLst>
          </p:cNvPr>
          <p:cNvSpPr/>
          <p:nvPr/>
        </p:nvSpPr>
        <p:spPr>
          <a:xfrm>
            <a:off x="-504606" y="3089726"/>
            <a:ext cx="294756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63517C96-9FC1-42FD-A0EC-AAD20200657E}"/>
                  </a:ext>
                </a:extLst>
              </p:cNvPr>
              <p:cNvSpPr/>
              <p:nvPr/>
            </p:nvSpPr>
            <p:spPr>
              <a:xfrm>
                <a:off x="114554" y="3768275"/>
                <a:ext cx="11238074" cy="128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 (Headings)"/>
                    <a:ea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≠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200" i="1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3517C96-9FC1-42FD-A0EC-AAD2020065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4" y="3768275"/>
                <a:ext cx="11238074" cy="1283813"/>
              </a:xfrm>
              <a:prstGeom prst="rect">
                <a:avLst/>
              </a:prstGeom>
              <a:blipFill>
                <a:blip r:embed="rId4"/>
                <a:stretch>
                  <a:fillRect b="-14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4770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B0644F9E-EE01-49E9-8D85-05410847857B}"/>
                  </a:ext>
                </a:extLst>
              </p:cNvPr>
              <p:cNvSpPr/>
              <p:nvPr/>
            </p:nvSpPr>
            <p:spPr>
              <a:xfrm>
                <a:off x="0" y="239151"/>
                <a:ext cx="12238892" cy="60625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/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4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35000" lvl="0"/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</a:p>
              <a:p>
                <a:pPr marL="635000" lvl="0"/>
                <a:r>
                  <a:rPr lang="en-US" sz="3200" dirty="0" err="1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4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16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4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10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5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0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latin typeface="Times New Roman (Headings)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644F9E-EE01-49E9-8D85-0541084785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9151"/>
                <a:ext cx="12238892" cy="606255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7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xmlns="" id="{D64590ED-F560-472E-B99B-E4AA36543898}"/>
              </a:ext>
            </a:extLst>
          </p:cNvPr>
          <p:cNvSpPr/>
          <p:nvPr/>
        </p:nvSpPr>
        <p:spPr>
          <a:xfrm>
            <a:off x="4727330" y="1086645"/>
            <a:ext cx="419712" cy="443521"/>
          </a:xfrm>
          <a:prstGeom prst="ellipse">
            <a:avLst/>
          </a:prstGeom>
          <a:noFill/>
          <a:ln w="76200">
            <a:solidFill>
              <a:srgbClr val="BB1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03B8633-81AD-4C70-9216-F22125BA2DA3}"/>
              </a:ext>
            </a:extLst>
          </p:cNvPr>
          <p:cNvSpPr/>
          <p:nvPr/>
        </p:nvSpPr>
        <p:spPr>
          <a:xfrm>
            <a:off x="-659351" y="1600794"/>
            <a:ext cx="294756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ctr"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Lờ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giải</a:t>
            </a:r>
            <a:r>
              <a:rPr lang="en-US" sz="32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</a:rPr>
              <a:t> :</a:t>
            </a:r>
            <a:endParaRPr lang="en-US" sz="32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F9554AC-42DA-4995-BEEF-E1B92E62A9E8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1387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âu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 (Headings)"/>
                  </a:rPr>
                  <a:t>50</a:t>
                </a:r>
                <a:r>
                  <a:rPr lang="vi-VN" sz="3200" b="1" dirty="0">
                    <a:solidFill>
                      <a:srgbClr val="FF0000"/>
                    </a:solidFill>
                    <a:latin typeface="Times New Roman (Headings)"/>
                  </a:rPr>
                  <a:t>: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𝑥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 (Headings)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 (Headings)"/>
                  <a:ea typeface="Calibri" panose="020F0502020204030204" pitchFamily="34" charset="0"/>
                </a:endParaRP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Calibri Light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F9554AC-42DA-4995-BEEF-E1B92E62A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387496"/>
              </a:xfrm>
              <a:prstGeom prst="rect">
                <a:avLst/>
              </a:prstGeom>
              <a:blipFill>
                <a:blip r:embed="rId2"/>
                <a:stretch>
                  <a:fillRect l="-1250" b="-13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1B87BDA-BE10-498B-A60E-AD138FA990B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97445" y="935649"/>
            <a:ext cx="3609975" cy="287655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DF8E22C5-BA65-4F03-8163-6092C969380A}"/>
                  </a:ext>
                </a:extLst>
              </p:cNvPr>
              <p:cNvSpPr/>
              <p:nvPr/>
            </p:nvSpPr>
            <p:spPr>
              <a:xfrm>
                <a:off x="165564" y="1016019"/>
                <a:ext cx="944267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	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 (Headings)"/>
                    <a:ea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F8E22C5-BA65-4F03-8163-6092C96938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64" y="1016019"/>
                <a:ext cx="9442670" cy="584775"/>
              </a:xfrm>
              <a:prstGeom prst="rect">
                <a:avLst/>
              </a:prstGeom>
              <a:blipFill>
                <a:blip r:embed="rId4"/>
                <a:stretch>
                  <a:fillRect l="-161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DC2726E4-922A-4A58-8540-2516B8EB8862}"/>
                  </a:ext>
                </a:extLst>
              </p:cNvPr>
              <p:cNvSpPr/>
              <p:nvPr/>
            </p:nvSpPr>
            <p:spPr>
              <a:xfrm>
                <a:off x="-242399" y="2323145"/>
                <a:ext cx="9752159" cy="4403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𝑏𝑥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Dựa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vào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hàm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số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nghịch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biến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trên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tập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xác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định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⇒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Đồ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thị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hai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tiệm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cận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pPr marL="6350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Khi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đó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Thỏa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mãn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 (Headings)"/>
                    <a:ea typeface="Times New Roman" panose="02020603050405020304" pitchFamily="18" charset="0"/>
                  </a:rPr>
                  <a:t>Vậy</a:t>
                </a:r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sz="3200" dirty="0">
                    <a:latin typeface="Times New Roman (Headings)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 (Headings)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 (Headings)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C2726E4-922A-4A58-8540-2516B8EB88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2399" y="2323145"/>
                <a:ext cx="9752159" cy="4403641"/>
              </a:xfrm>
              <a:prstGeom prst="rect">
                <a:avLst/>
              </a:prstGeom>
              <a:blipFill>
                <a:blip r:embed="rId5"/>
                <a:stretch>
                  <a:fillRect r="-2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393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416" y="1114816"/>
            <a:ext cx="998324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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, BBT)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</a:t>
            </a:r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BBT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á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BBT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</a:t>
            </a:r>
            <a:r>
              <a:rPr lang="nl-NL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asi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5">
            <a:extLst>
              <a:ext uri="{FF2B5EF4-FFF2-40B4-BE49-F238E27FC236}">
                <a16:creationId xmlns=""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5489" y="305041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rgbClr val="FF0000"/>
                </a:solidFill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82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4758" y="241405"/>
            <a:ext cx="6886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</a:t>
            </a:r>
            <a:r>
              <a:rPr lang="en-US" sz="28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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; 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4757" y="579329"/>
                <a:ext cx="11787243" cy="5373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b="1" dirty="0" smtClean="0">
                    <a:solidFill>
                      <a:srgbClr val="0000CC"/>
                    </a:solidFill>
                    <a:sym typeface="Wingdings 2"/>
                  </a:rPr>
                  <a:t></a:t>
                </a:r>
                <a:r>
                  <a:rPr lang="nl-NL" sz="2000" b="1" dirty="0">
                    <a:solidFill>
                      <a:srgbClr val="0000CC"/>
                    </a:solidFill>
                  </a:rPr>
                  <a:t>. </a:t>
                </a:r>
                <a:r>
                  <a:rPr lang="en-US" sz="2000" b="1" dirty="0" err="1">
                    <a:solidFill>
                      <a:srgbClr val="0000CC"/>
                    </a:solidFill>
                  </a:rPr>
                  <a:t>Phương</a:t>
                </a:r>
                <a:r>
                  <a:rPr lang="en-US" sz="20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0000CC"/>
                    </a:solidFill>
                  </a:rPr>
                  <a:t>pháp</a:t>
                </a:r>
                <a:r>
                  <a:rPr lang="en-US" sz="20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0000CC"/>
                    </a:solidFill>
                  </a:rPr>
                  <a:t>giải</a:t>
                </a:r>
                <a:r>
                  <a:rPr lang="en-US" sz="2000" b="1" dirty="0">
                    <a:solidFill>
                      <a:srgbClr val="0000CC"/>
                    </a:solidFill>
                  </a:rPr>
                  <a:t>:  </a:t>
                </a:r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en-US" sz="2000" b="1" dirty="0" err="1">
                    <a:solidFill>
                      <a:srgbClr val="0000CC"/>
                    </a:solidFill>
                  </a:rPr>
                  <a:t>Hàm</a:t>
                </a:r>
                <a:r>
                  <a:rPr lang="en-US" sz="20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0000CC"/>
                    </a:solidFill>
                  </a:rPr>
                  <a:t>số</a:t>
                </a:r>
                <a:r>
                  <a:rPr lang="en-US" sz="20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0000CC"/>
                    </a:solidFill>
                  </a:rPr>
                  <a:t>nhất</a:t>
                </a:r>
                <a:r>
                  <a:rPr lang="en-US" sz="2000" b="1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0000CC"/>
                    </a:solidFill>
                  </a:rPr>
                  <a:t>biến</a:t>
                </a:r>
                <a:r>
                  <a:rPr lang="en-US" sz="2000" b="1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𝑥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𝑥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m:rPr>
                        <m:nor/>
                      </m:rPr>
                      <a:rPr lang="en-US" sz="2000">
                        <a:solidFill>
                          <a:srgbClr val="0000CC"/>
                        </a:solidFill>
                      </a:rPr>
                      <m:t>   </m:t>
                    </m:r>
                    <m:d>
                      <m:d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≠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𝑐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≠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nl-NL" sz="2000" dirty="0">
                    <a:solidFill>
                      <a:srgbClr val="0000CC"/>
                    </a:solidFill>
                  </a:rPr>
                  <a:t>+) Tập xác định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𝐷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𝑅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nl-NL" sz="2000" dirty="0">
                    <a:solidFill>
                      <a:srgbClr val="0000CC"/>
                    </a:solidFill>
                  </a:rPr>
                  <a:t>+) Đạo hàm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𝑐𝑥</m:t>
                                </m:r>
                                <m:r>
                                  <a:rPr lang="en-US" sz="20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𝑑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</a:p>
              <a:p>
                <a:r>
                  <a:rPr lang="nl-NL" sz="2000" i="1" dirty="0">
                    <a:solidFill>
                      <a:srgbClr val="0000CC"/>
                    </a:solidFill>
                  </a:rPr>
                  <a:t>	- Nếu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𝑎𝑑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𝑏𝑐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&gt;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nl-NL" sz="2000" i="1" dirty="0">
                    <a:solidFill>
                      <a:srgbClr val="0000CC"/>
                    </a:solidFill>
                  </a:rPr>
                  <a:t>hàm số đồng biến trên từng khoảng xác định. Đồ thị nằm góc phần tư 2 và 4.</a:t>
                </a:r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nl-NL" sz="2000" i="1" dirty="0">
                    <a:solidFill>
                      <a:srgbClr val="0000CC"/>
                    </a:solidFill>
                  </a:rPr>
                  <a:t>	- Nếu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𝑎𝑑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𝑏𝑐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&lt;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nl-NL" sz="2000" i="1" dirty="0">
                    <a:solidFill>
                      <a:srgbClr val="0000CC"/>
                    </a:solidFill>
                  </a:rPr>
                  <a:t>hàm số nghịch biến trên từng khoảng xác định. Đồ thị nằm góc phần tư 1 và 3.</a:t>
                </a:r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nl-NL" sz="2000" dirty="0">
                    <a:solidFill>
                      <a:srgbClr val="0000CC"/>
                    </a:solidFill>
                  </a:rPr>
                  <a:t>+) Đồ thị hàm số có: TCĐ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nl-NL" sz="2000" dirty="0">
                    <a:solidFill>
                      <a:srgbClr val="0000CC"/>
                    </a:solidFill>
                  </a:rPr>
                  <a:t> và TCN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𝑦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en-US" sz="2000" dirty="0">
                    <a:solidFill>
                      <a:srgbClr val="0000CC"/>
                    </a:solidFill>
                  </a:rPr>
                  <a:t>+)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Giao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với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rục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Oy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ại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den>
                        </m:f>
                      </m:e>
                    </m:d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</a:p>
              <a:p>
                <a:r>
                  <a:rPr lang="nl-NL" sz="2000" dirty="0">
                    <a:solidFill>
                      <a:srgbClr val="0000CC"/>
                    </a:solidFill>
                  </a:rPr>
                  <a:t>+) Đồ thị có tâm đối xứng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nl-NL" sz="2000" b="1" dirty="0">
                    <a:solidFill>
                      <a:srgbClr val="0000CC"/>
                    </a:solidFill>
                  </a:rPr>
                  <a:t>        </a:t>
                </a:r>
                <a:r>
                  <a:rPr lang="nl-NL" sz="2000" b="1" dirty="0">
                    <a:solidFill>
                      <a:srgbClr val="0000CC"/>
                    </a:solidFill>
                    <a:sym typeface="Wingdings 2"/>
                  </a:rPr>
                  <a:t></a:t>
                </a:r>
                <a:r>
                  <a:rPr lang="nl-NL" sz="2000" b="1" dirty="0">
                    <a:solidFill>
                      <a:srgbClr val="0000CC"/>
                    </a:solidFill>
                  </a:rPr>
                  <a:t>.</a:t>
                </a:r>
                <a:r>
                  <a:rPr lang="en-US" sz="2000" b="1" dirty="0">
                    <a:solidFill>
                      <a:srgbClr val="0000CC"/>
                    </a:solidFill>
                  </a:rPr>
                  <a:t>Casio: </a:t>
                </a:r>
                <a:r>
                  <a:rPr lang="en-US" sz="2000" dirty="0">
                    <a:solidFill>
                      <a:srgbClr val="0000CC"/>
                    </a:solidFill>
                  </a:rPr>
                  <a:t>(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Nếu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có</a:t>
                </a:r>
                <a:r>
                  <a:rPr lang="en-US" sz="2000" dirty="0">
                    <a:solidFill>
                      <a:srgbClr val="0000CC"/>
                    </a:solidFill>
                  </a:rPr>
                  <a:t>)</a:t>
                </a:r>
              </a:p>
              <a:p>
                <a:r>
                  <a:rPr lang="en-US" sz="2000" dirty="0">
                    <a:solidFill>
                      <a:srgbClr val="0000CC"/>
                    </a:solidFill>
                  </a:rPr>
                  <a:t>+)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ính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𝑥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𝑎𝑥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𝑐𝑥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20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&gt;</m:t>
                    </m:r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0000CC"/>
                    </a:solidFill>
                  </a:rPr>
                  <a:t> (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rong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ó</a:t>
                </a:r>
                <a:r>
                  <a:rPr lang="en-US" sz="2000" dirty="0">
                    <a:solidFill>
                      <a:srgbClr val="0000CC"/>
                    </a:solidFill>
                  </a:rPr>
                  <a:t>,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lấy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là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bất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kỳ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huộc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ập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xác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ịnh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hàm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số</a:t>
                </a:r>
                <a:r>
                  <a:rPr lang="en-US" sz="2000" dirty="0">
                    <a:solidFill>
                      <a:srgbClr val="0000CC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≠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CC"/>
                    </a:solidFill>
                  </a:rPr>
                  <a:t>)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hì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hàm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số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ồng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biến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rên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các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khoảng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xác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ịnh</a:t>
                </a:r>
                <a:r>
                  <a:rPr lang="en-US" sz="2000" dirty="0">
                    <a:solidFill>
                      <a:srgbClr val="0000CC"/>
                    </a:solidFill>
                  </a:rPr>
                  <a:t>.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Ngược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lại</a:t>
                </a:r>
                <a:r>
                  <a:rPr lang="en-US" sz="2000" dirty="0">
                    <a:solidFill>
                      <a:srgbClr val="0000CC"/>
                    </a:solidFill>
                  </a:rPr>
                  <a:t>,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hì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hàm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số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nghịch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biến</a:t>
                </a:r>
                <a:r>
                  <a:rPr lang="en-US" sz="2000" dirty="0">
                    <a:solidFill>
                      <a:srgbClr val="0000CC"/>
                    </a:solidFill>
                  </a:rPr>
                  <a:t>.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ừ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ó</a:t>
                </a:r>
                <a:r>
                  <a:rPr lang="en-US" sz="2000" dirty="0">
                    <a:solidFill>
                      <a:srgbClr val="0000CC"/>
                    </a:solidFill>
                  </a:rPr>
                  <a:t>,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suy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ra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dạng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ồ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hị</a:t>
                </a:r>
                <a:r>
                  <a:rPr lang="en-US" sz="2000" dirty="0">
                    <a:solidFill>
                      <a:srgbClr val="0000CC"/>
                    </a:solidFill>
                  </a:rPr>
                  <a:t>.</a:t>
                </a:r>
              </a:p>
              <a:p>
                <a:r>
                  <a:rPr lang="en-US" sz="2000" dirty="0">
                    <a:solidFill>
                      <a:srgbClr val="0000CC"/>
                    </a:solidFill>
                  </a:rPr>
                  <a:t>    +)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Giao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với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rục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Oy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tại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0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𝑑</m:t>
                            </m:r>
                          </m:den>
                        </m:f>
                      </m:e>
                    </m:d>
                    <m:r>
                      <a:rPr lang="en-US" sz="2000" i="1">
                        <a:solidFill>
                          <a:srgbClr val="0000CC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000" dirty="0">
                    <a:solidFill>
                      <a:srgbClr val="0000CC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757" y="579329"/>
                <a:ext cx="11787243" cy="5373202"/>
              </a:xfrm>
              <a:prstGeom prst="rect">
                <a:avLst/>
              </a:prstGeom>
              <a:blipFill rotWithShape="1">
                <a:blip r:embed="rId2"/>
                <a:stretch>
                  <a:fillRect l="-517" t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88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406</TotalTime>
  <Words>8560</Words>
  <PresentationFormat>Custom</PresentationFormat>
  <Paragraphs>578</Paragraphs>
  <Slides>7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5</vt:i4>
      </vt:variant>
    </vt:vector>
  </HeadingPairs>
  <TitlesOfParts>
    <vt:vector size="79" baseType="lpstr">
      <vt:lpstr>Office Theme</vt:lpstr>
      <vt:lpstr>Bitmap Image</vt:lpstr>
      <vt:lpstr>GraphFi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9T15:09:00Z</dcterms:modified>
</cp:coreProperties>
</file>